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6131" w:rsidRDefault="007F6131" w:rsidP="00CA5B2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</w:p>
    <w:p w:rsidR="00CA5B2E" w:rsidRPr="007F6131" w:rsidRDefault="00CA5B2E" w:rsidP="00CA5B2E">
      <w:pPr>
        <w:pStyle w:val="a3"/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Исследуется перемещение слона и мухи. Модель мате</w:t>
      </w:r>
      <w:r w:rsidRPr="007F6131">
        <w:rPr>
          <w:rFonts w:ascii="Arial" w:eastAsia="Times New Roman" w:hAnsi="Arial" w:cs="Arial"/>
          <w:sz w:val="16"/>
          <w:szCs w:val="16"/>
        </w:rPr>
        <w:softHyphen/>
        <w:t>риальной точки может использоваться для описания движения</w:t>
      </w:r>
    </w:p>
    <w:p w:rsidR="00CA5B2E" w:rsidRPr="007F6131" w:rsidRDefault="00CA5B2E" w:rsidP="00CA5B2E">
      <w:pPr>
        <w:widowControl w:val="0"/>
        <w:numPr>
          <w:ilvl w:val="0"/>
          <w:numId w:val="1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  <w:sectPr w:rsidR="00CA5B2E" w:rsidRPr="007F6131" w:rsidSect="007F613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568" w:right="850" w:bottom="1134" w:left="709" w:header="454" w:footer="283" w:gutter="0"/>
          <w:cols w:space="708"/>
          <w:docGrid w:linePitch="360"/>
        </w:sectPr>
      </w:pPr>
    </w:p>
    <w:p w:rsidR="00CA5B2E" w:rsidRPr="007F6131" w:rsidRDefault="00CA5B2E" w:rsidP="00CA5B2E">
      <w:pPr>
        <w:widowControl w:val="0"/>
        <w:numPr>
          <w:ilvl w:val="0"/>
          <w:numId w:val="1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5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>только слона</w:t>
      </w:r>
    </w:p>
    <w:p w:rsidR="00CA5B2E" w:rsidRPr="007F6131" w:rsidRDefault="00CA5B2E" w:rsidP="00CA5B2E">
      <w:pPr>
        <w:widowControl w:val="0"/>
        <w:numPr>
          <w:ilvl w:val="0"/>
          <w:numId w:val="1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только мухи</w:t>
      </w:r>
    </w:p>
    <w:p w:rsidR="00CA5B2E" w:rsidRPr="007F6131" w:rsidRDefault="00CA5B2E" w:rsidP="00CA5B2E">
      <w:pPr>
        <w:widowControl w:val="0"/>
        <w:numPr>
          <w:ilvl w:val="0"/>
          <w:numId w:val="1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>и слона, и мухи в разных исследованиях</w:t>
      </w:r>
    </w:p>
    <w:p w:rsidR="00CA5B2E" w:rsidRPr="007F6131" w:rsidRDefault="00CA5B2E" w:rsidP="00CA5B2E">
      <w:pPr>
        <w:widowControl w:val="0"/>
        <w:numPr>
          <w:ilvl w:val="0"/>
          <w:numId w:val="1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ни слона, ни мухи, поскольку это живые существа</w:t>
      </w:r>
    </w:p>
    <w:p w:rsidR="00CA5B2E" w:rsidRPr="007F6131" w:rsidRDefault="00CA5B2E" w:rsidP="00CA5B2E">
      <w:pPr>
        <w:widowControl w:val="0"/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  <w:sectPr w:rsidR="00CA5B2E" w:rsidRPr="007F6131" w:rsidSect="00CA5B2E">
          <w:type w:val="continuous"/>
          <w:pgSz w:w="11906" w:h="16838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7F6131" w:rsidRDefault="00CA5B2E" w:rsidP="00CA5B2E">
      <w:pPr>
        <w:widowControl w:val="0"/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</w:pPr>
    </w:p>
    <w:p w:rsidR="00CA5B2E" w:rsidRPr="007F6131" w:rsidRDefault="00CA5B2E" w:rsidP="00CA5B2E">
      <w:pPr>
        <w:pStyle w:val="a3"/>
        <w:widowControl w:val="0"/>
        <w:numPr>
          <w:ilvl w:val="0"/>
          <w:numId w:val="7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Решаются две задачи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:</w:t>
      </w:r>
    </w:p>
    <w:p w:rsidR="00CA5B2E" w:rsidRPr="007F6131" w:rsidRDefault="00CA5B2E" w:rsidP="00CA5B2E">
      <w:pPr>
        <w:widowControl w:val="0"/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А) рассчитывается маневр стыковки двух космических кораблей;</w:t>
      </w:r>
    </w:p>
    <w:p w:rsidR="00CA5B2E" w:rsidRPr="007F6131" w:rsidRDefault="00CA5B2E" w:rsidP="00CA5B2E">
      <w:pPr>
        <w:widowControl w:val="0"/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Б) рассчитывается период обращения космических кораблей вокруг Земли.</w:t>
      </w:r>
    </w:p>
    <w:p w:rsidR="00CA5B2E" w:rsidRPr="007F6131" w:rsidRDefault="00CA5B2E" w:rsidP="00CA5B2E">
      <w:pPr>
        <w:widowControl w:val="0"/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В каком случае космические корабли можно рассматривать как материальные точки?</w:t>
      </w:r>
    </w:p>
    <w:p w:rsidR="00CA5B2E" w:rsidRPr="007F6131" w:rsidRDefault="00CA5B2E" w:rsidP="00CA5B2E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  <w:sectPr w:rsidR="00CA5B2E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CA5B2E" w:rsidRPr="007F6131" w:rsidRDefault="00CA5B2E" w:rsidP="00CA5B2E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lastRenderedPageBreak/>
        <w:t>Только в первом случае</w:t>
      </w:r>
    </w:p>
    <w:p w:rsidR="00CA5B2E" w:rsidRPr="007F6131" w:rsidRDefault="00CA5B2E" w:rsidP="00CA5B2E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>Только во втором случае</w:t>
      </w:r>
    </w:p>
    <w:p w:rsidR="00CA5B2E" w:rsidRPr="007F6131" w:rsidRDefault="00CA5B2E" w:rsidP="00CA5B2E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lastRenderedPageBreak/>
        <w:t xml:space="preserve"> В обоих случаях</w:t>
      </w:r>
    </w:p>
    <w:p w:rsidR="00CA5B2E" w:rsidRPr="007F6131" w:rsidRDefault="00CA5B2E" w:rsidP="00CA5B2E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>Ни в первом, ни во втором случае</w:t>
      </w:r>
    </w:p>
    <w:p w:rsidR="00CA5B2E" w:rsidRPr="007F6131" w:rsidRDefault="00CA5B2E" w:rsidP="00CA5B2E">
      <w:pPr>
        <w:shd w:val="clear" w:color="auto" w:fill="FFFFFF"/>
        <w:spacing w:after="0" w:line="240" w:lineRule="auto"/>
        <w:ind w:hanging="432"/>
        <w:jc w:val="both"/>
        <w:rPr>
          <w:rFonts w:ascii="Arial" w:eastAsia="Times New Roman" w:hAnsi="Arial" w:cs="Arial"/>
          <w:sz w:val="16"/>
          <w:szCs w:val="16"/>
        </w:rPr>
        <w:sectPr w:rsidR="00CA5B2E" w:rsidRPr="007F6131" w:rsidSect="00CA5B2E">
          <w:type w:val="continuous"/>
          <w:pgSz w:w="11906" w:h="16838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7F6131" w:rsidRDefault="00CA5B2E" w:rsidP="00CA5B2E">
      <w:pPr>
        <w:shd w:val="clear" w:color="auto" w:fill="FFFFFF"/>
        <w:spacing w:after="0" w:line="240" w:lineRule="auto"/>
        <w:ind w:hanging="432"/>
        <w:jc w:val="both"/>
        <w:rPr>
          <w:rFonts w:ascii="Arial" w:eastAsia="Times New Roman" w:hAnsi="Arial" w:cs="Arial"/>
          <w:sz w:val="16"/>
          <w:szCs w:val="16"/>
        </w:rPr>
      </w:pPr>
    </w:p>
    <w:p w:rsidR="00CA5B2E" w:rsidRPr="007F6131" w:rsidRDefault="00CA5B2E" w:rsidP="00CA5B2E">
      <w:pPr>
        <w:shd w:val="clear" w:color="auto" w:fill="FFFFFF"/>
        <w:spacing w:after="0" w:line="240" w:lineRule="auto"/>
        <w:ind w:hanging="432"/>
        <w:jc w:val="both"/>
        <w:rPr>
          <w:rFonts w:ascii="Arial" w:eastAsia="Times New Roman" w:hAnsi="Arial" w:cs="Arial"/>
          <w:sz w:val="16"/>
          <w:szCs w:val="16"/>
        </w:rPr>
      </w:pPr>
    </w:p>
    <w:p w:rsidR="00CA5B2E" w:rsidRPr="007F6131" w:rsidRDefault="00CA5B2E" w:rsidP="00980E71">
      <w:pPr>
        <w:pStyle w:val="a3"/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Координаты материальной точки, движущейся в плос</w:t>
      </w:r>
      <w:r w:rsidRPr="007F6131">
        <w:rPr>
          <w:rFonts w:ascii="Arial" w:eastAsia="Times New Roman" w:hAnsi="Arial" w:cs="Arial"/>
          <w:sz w:val="16"/>
          <w:szCs w:val="16"/>
        </w:rPr>
        <w:softHyphen/>
        <w:t>кости, изменяются в зависимости от времени по за</w:t>
      </w:r>
      <w:r w:rsidRPr="007F6131">
        <w:rPr>
          <w:rFonts w:ascii="Arial" w:eastAsia="Times New Roman" w:hAnsi="Arial" w:cs="Arial"/>
          <w:sz w:val="16"/>
          <w:szCs w:val="16"/>
        </w:rPr>
        <w:softHyphen/>
        <w:t>кону</w:t>
      </w:r>
    </w:p>
    <w:p w:rsidR="00CA5B2E" w:rsidRPr="007F6131" w:rsidRDefault="00980E71" w:rsidP="00CA5B2E">
      <w:pPr>
        <w:shd w:val="clear" w:color="auto" w:fill="FFFFFF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i/>
          <w:iCs/>
          <w:sz w:val="16"/>
          <w:szCs w:val="16"/>
          <w:lang w:val="en-US"/>
        </w:rPr>
        <w:t>x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(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t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) =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at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+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b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;</w:t>
      </w:r>
    </w:p>
    <w:p w:rsidR="00CA5B2E" w:rsidRPr="007F6131" w:rsidRDefault="00980E71" w:rsidP="00CA5B2E">
      <w:pPr>
        <w:shd w:val="clear" w:color="auto" w:fill="FFFFFF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i/>
          <w:iCs/>
          <w:sz w:val="16"/>
          <w:szCs w:val="16"/>
          <w:lang w:val="en-US"/>
        </w:rPr>
        <w:t>y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(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t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>) =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ct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 xml:space="preserve"> + </w:t>
      </w:r>
      <w:r w:rsidR="00CA5B2E" w:rsidRPr="007F6131">
        <w:rPr>
          <w:rFonts w:ascii="Arial" w:hAnsi="Arial" w:cs="Arial"/>
          <w:i/>
          <w:iCs/>
          <w:sz w:val="16"/>
          <w:szCs w:val="16"/>
          <w:lang w:val="en-US"/>
        </w:rPr>
        <w:t>d</w:t>
      </w:r>
      <w:r w:rsidR="00CA5B2E" w:rsidRPr="007F6131">
        <w:rPr>
          <w:rFonts w:ascii="Arial" w:hAnsi="Arial" w:cs="Arial"/>
          <w:i/>
          <w:iCs/>
          <w:sz w:val="16"/>
          <w:szCs w:val="16"/>
        </w:rPr>
        <w:t xml:space="preserve">, </w:t>
      </w:r>
      <w:r w:rsidR="00CA5B2E" w:rsidRPr="007F6131">
        <w:rPr>
          <w:rFonts w:ascii="Arial" w:hAnsi="Arial" w:cs="Arial"/>
          <w:iCs/>
          <w:sz w:val="16"/>
          <w:szCs w:val="16"/>
        </w:rPr>
        <w:t xml:space="preserve">где а, и, с, </w:t>
      </w:r>
      <w:r w:rsidR="00CA5B2E" w:rsidRPr="007F6131">
        <w:rPr>
          <w:rFonts w:ascii="Arial" w:hAnsi="Arial" w:cs="Arial"/>
          <w:iCs/>
          <w:sz w:val="16"/>
          <w:szCs w:val="16"/>
          <w:lang w:val="en-US"/>
        </w:rPr>
        <w:t>d</w:t>
      </w:r>
      <w:r w:rsidR="00CA5B2E" w:rsidRPr="007F6131">
        <w:rPr>
          <w:rFonts w:ascii="Arial" w:hAnsi="Arial" w:cs="Arial"/>
          <w:iCs/>
          <w:sz w:val="16"/>
          <w:szCs w:val="16"/>
        </w:rPr>
        <w:t xml:space="preserve">  - </w:t>
      </w:r>
      <w:r w:rsidRPr="007F6131">
        <w:rPr>
          <w:rFonts w:ascii="Arial" w:hAnsi="Arial" w:cs="Arial"/>
          <w:iCs/>
          <w:sz w:val="16"/>
          <w:szCs w:val="16"/>
        </w:rPr>
        <w:t>числа, не равные 0</w:t>
      </w:r>
      <w:r w:rsidR="00CA5B2E" w:rsidRPr="007F6131">
        <w:rPr>
          <w:rFonts w:ascii="Arial" w:hAnsi="Arial" w:cs="Arial"/>
          <w:iCs/>
          <w:sz w:val="16"/>
          <w:szCs w:val="16"/>
        </w:rPr>
        <w:t xml:space="preserve"> </w:t>
      </w:r>
    </w:p>
    <w:p w:rsidR="00CA5B2E" w:rsidRPr="007F6131" w:rsidRDefault="00CA5B2E" w:rsidP="00CA5B2E">
      <w:pPr>
        <w:shd w:val="clear" w:color="auto" w:fill="FFFFFF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Траектория точки выражается уравнением</w:t>
      </w:r>
    </w:p>
    <w:p w:rsidR="00980E71" w:rsidRPr="007F6131" w:rsidRDefault="00980E71" w:rsidP="00CA5B2E">
      <w:pPr>
        <w:widowControl w:val="0"/>
        <w:numPr>
          <w:ilvl w:val="0"/>
          <w:numId w:val="3"/>
        </w:numPr>
        <w:shd w:val="clear" w:color="auto" w:fill="FFFFFF"/>
        <w:tabs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i/>
          <w:iCs/>
          <w:sz w:val="16"/>
          <w:szCs w:val="16"/>
        </w:rPr>
        <w:sectPr w:rsidR="00980E71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CA5B2E" w:rsidRPr="007F6131" w:rsidRDefault="00CA5B2E" w:rsidP="00CA5B2E">
      <w:pPr>
        <w:widowControl w:val="0"/>
        <w:numPr>
          <w:ilvl w:val="0"/>
          <w:numId w:val="3"/>
        </w:numPr>
        <w:shd w:val="clear" w:color="auto" w:fill="FFFFFF"/>
        <w:tabs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3"/>
          <w:sz w:val="16"/>
          <w:szCs w:val="16"/>
        </w:rPr>
      </w:pPr>
      <w:r w:rsidRPr="007F6131">
        <w:rPr>
          <w:rFonts w:ascii="Arial" w:eastAsia="Times New Roman" w:hAnsi="Arial" w:cs="Arial"/>
          <w:b/>
          <w:bCs/>
          <w:i/>
          <w:iCs/>
          <w:sz w:val="16"/>
          <w:szCs w:val="16"/>
        </w:rPr>
        <w:lastRenderedPageBreak/>
        <w:t xml:space="preserve">у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= ах +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d</w:t>
      </w:r>
    </w:p>
    <w:p w:rsidR="00CA5B2E" w:rsidRPr="007F6131" w:rsidRDefault="00CA5B2E" w:rsidP="00CA5B2E">
      <w:pPr>
        <w:widowControl w:val="0"/>
        <w:numPr>
          <w:ilvl w:val="0"/>
          <w:numId w:val="3"/>
        </w:numPr>
        <w:shd w:val="clear" w:color="auto" w:fill="FFFFFF"/>
        <w:tabs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b/>
          <w:bCs/>
          <w:i/>
          <w:iCs/>
          <w:sz w:val="16"/>
          <w:szCs w:val="16"/>
        </w:rPr>
        <w:t xml:space="preserve">у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= сх +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d</w:t>
      </w:r>
    </w:p>
    <w:p w:rsidR="00CA5B2E" w:rsidRPr="007F6131" w:rsidRDefault="00CA5B2E" w:rsidP="00CA5B2E">
      <w:pPr>
        <w:widowControl w:val="0"/>
        <w:numPr>
          <w:ilvl w:val="0"/>
          <w:numId w:val="3"/>
        </w:numPr>
        <w:shd w:val="clear" w:color="auto" w:fill="FFFFFF"/>
        <w:tabs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1"/>
          <w:sz w:val="16"/>
          <w:szCs w:val="16"/>
        </w:rPr>
      </w:pPr>
      <w:r w:rsidRPr="007F6131">
        <w:rPr>
          <w:rFonts w:ascii="Arial" w:eastAsia="Times New Roman" w:hAnsi="Arial" w:cs="Arial"/>
          <w:b/>
          <w:bCs/>
          <w:i/>
          <w:iCs/>
          <w:sz w:val="16"/>
          <w:szCs w:val="16"/>
        </w:rPr>
        <w:t xml:space="preserve">у </w:t>
      </w:r>
      <w:r w:rsidRPr="007F6131">
        <w:rPr>
          <w:rFonts w:ascii="Arial" w:eastAsia="Times New Roman" w:hAnsi="Arial" w:cs="Arial"/>
          <w:sz w:val="16"/>
          <w:szCs w:val="16"/>
        </w:rPr>
        <w:t xml:space="preserve">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(a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+c)x + (b + d)</w:t>
      </w:r>
    </w:p>
    <w:p w:rsidR="00CA5B2E" w:rsidRPr="007F6131" w:rsidRDefault="00CA5B2E" w:rsidP="00CA5B2E">
      <w:pPr>
        <w:shd w:val="clear" w:color="auto" w:fill="FFFFFF"/>
        <w:tabs>
          <w:tab w:val="left" w:leader="hyphen" w:pos="2568"/>
        </w:tabs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 xml:space="preserve">4) </w:t>
      </w:r>
      <w:r w:rsidR="00980E71" w:rsidRPr="007F6131">
        <w:rPr>
          <w:rFonts w:ascii="Arial" w:eastAsia="Times New Roman" w:hAnsi="Arial" w:cs="Arial"/>
          <w:position w:val="-24"/>
          <w:sz w:val="16"/>
          <w:szCs w:val="16"/>
        </w:rPr>
        <w:object w:dxaOrig="17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0.75pt" o:ole="">
            <v:imagedata r:id="rId13" o:title=""/>
          </v:shape>
          <o:OLEObject Type="Embed" ProgID="Equation.DSMT4" ShapeID="_x0000_i1025" DrawAspect="Content" ObjectID="_1365803650" r:id="rId14"/>
        </w:object>
      </w:r>
    </w:p>
    <w:p w:rsidR="00980E71" w:rsidRPr="007F6131" w:rsidRDefault="00980E71" w:rsidP="00CA5B2E">
      <w:pPr>
        <w:shd w:val="clear" w:color="auto" w:fill="FFFFFF"/>
        <w:tabs>
          <w:tab w:val="left" w:pos="2155"/>
        </w:tabs>
        <w:spacing w:after="0" w:line="240" w:lineRule="auto"/>
        <w:rPr>
          <w:rFonts w:ascii="Arial" w:hAnsi="Arial" w:cs="Arial"/>
          <w:i/>
          <w:sz w:val="16"/>
          <w:szCs w:val="16"/>
        </w:rPr>
        <w:sectPr w:rsidR="00980E71" w:rsidRPr="007F6131" w:rsidSect="00980E71">
          <w:type w:val="continuous"/>
          <w:pgSz w:w="11906" w:h="16838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7F6131" w:rsidRDefault="00CA5B2E" w:rsidP="00CA5B2E">
      <w:pPr>
        <w:shd w:val="clear" w:color="auto" w:fill="FFFFFF"/>
        <w:tabs>
          <w:tab w:val="left" w:pos="2155"/>
        </w:tabs>
        <w:spacing w:after="0" w:line="240" w:lineRule="auto"/>
        <w:rPr>
          <w:rFonts w:ascii="Arial" w:hAnsi="Arial" w:cs="Arial"/>
          <w:sz w:val="16"/>
          <w:szCs w:val="16"/>
        </w:rPr>
      </w:pPr>
    </w:p>
    <w:p w:rsidR="00980E71" w:rsidRPr="007F6131" w:rsidRDefault="00980E71" w:rsidP="00980E71">
      <w:pPr>
        <w:pStyle w:val="a3"/>
        <w:numPr>
          <w:ilvl w:val="0"/>
          <w:numId w:val="7"/>
        </w:numPr>
        <w:shd w:val="clear" w:color="auto" w:fill="FFFFFF"/>
        <w:tabs>
          <w:tab w:val="left" w:pos="288"/>
        </w:tabs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Тело движется в плоскости так, что все время находится на прямой, идущей через начало системы коор</w:t>
      </w:r>
      <w:r w:rsidRPr="007F6131">
        <w:rPr>
          <w:rFonts w:ascii="Arial" w:eastAsia="Times New Roman" w:hAnsi="Arial" w:cs="Arial"/>
          <w:sz w:val="16"/>
          <w:szCs w:val="16"/>
        </w:rPr>
        <w:softHyphen/>
        <w:t xml:space="preserve">динат. </w:t>
      </w:r>
    </w:p>
    <w:p w:rsidR="00980E71" w:rsidRPr="007F6131" w:rsidRDefault="00980E71" w:rsidP="00980E71">
      <w:pPr>
        <w:shd w:val="clear" w:color="auto" w:fill="FFFFFF"/>
        <w:tabs>
          <w:tab w:val="left" w:pos="288"/>
        </w:tabs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 xml:space="preserve">Какое из уравнений правильно описывает его траекторию (а и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b</w:t>
      </w:r>
      <w:r w:rsidRPr="007F6131">
        <w:rPr>
          <w:rFonts w:ascii="Arial" w:eastAsia="Times New Roman" w:hAnsi="Arial" w:cs="Arial"/>
          <w:sz w:val="16"/>
          <w:szCs w:val="16"/>
        </w:rPr>
        <w:t xml:space="preserve"> не равны 0)?</w:t>
      </w:r>
    </w:p>
    <w:p w:rsidR="00980E71" w:rsidRPr="007F6131" w:rsidRDefault="00980E71" w:rsidP="00980E71">
      <w:pPr>
        <w:pStyle w:val="a3"/>
        <w:shd w:val="clear" w:color="auto" w:fill="FFFFFF"/>
        <w:spacing w:after="0" w:line="240" w:lineRule="auto"/>
        <w:rPr>
          <w:rFonts w:ascii="Arial" w:hAnsi="Arial" w:cs="Arial"/>
          <w:sz w:val="16"/>
          <w:szCs w:val="16"/>
        </w:rPr>
      </w:pPr>
    </w:p>
    <w:p w:rsidR="00980E71" w:rsidRPr="007F6131" w:rsidRDefault="00980E71" w:rsidP="00980E71">
      <w:pPr>
        <w:pStyle w:val="a3"/>
        <w:shd w:val="clear" w:color="auto" w:fill="FFFFFF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 xml:space="preserve">1)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у = ах +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b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       </w:t>
      </w:r>
      <w:r w:rsidRPr="007F6131">
        <w:rPr>
          <w:rFonts w:ascii="Arial" w:eastAsia="Times New Roman" w:hAnsi="Arial" w:cs="Arial"/>
          <w:sz w:val="16"/>
          <w:szCs w:val="16"/>
        </w:rPr>
        <w:t xml:space="preserve">2)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у = ах       </w:t>
      </w:r>
      <w:r w:rsidRPr="007F6131">
        <w:rPr>
          <w:rFonts w:ascii="Arial" w:eastAsia="Times New Roman" w:hAnsi="Arial" w:cs="Arial"/>
          <w:sz w:val="16"/>
          <w:szCs w:val="16"/>
        </w:rPr>
        <w:t xml:space="preserve">3)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у =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b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>х</w:t>
      </w:r>
      <w:r w:rsidRPr="007F6131">
        <w:rPr>
          <w:rFonts w:ascii="Arial" w:eastAsia="Times New Roman" w:hAnsi="Arial" w:cs="Arial"/>
          <w:i/>
          <w:iCs/>
          <w:sz w:val="16"/>
          <w:szCs w:val="16"/>
          <w:vertAlign w:val="superscript"/>
        </w:rPr>
        <w:t>2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        </w:t>
      </w:r>
      <w:r w:rsidRPr="007F6131">
        <w:rPr>
          <w:rFonts w:ascii="Arial" w:eastAsia="Times New Roman" w:hAnsi="Arial" w:cs="Arial"/>
          <w:sz w:val="16"/>
          <w:szCs w:val="16"/>
        </w:rPr>
        <w:t xml:space="preserve">4) 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>х = а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y</w:t>
      </w:r>
      <w:r w:rsidRPr="007F6131">
        <w:rPr>
          <w:rFonts w:ascii="Arial" w:eastAsia="Times New Roman" w:hAnsi="Arial" w:cs="Arial"/>
          <w:i/>
          <w:iCs/>
          <w:sz w:val="16"/>
          <w:szCs w:val="16"/>
        </w:rPr>
        <w:t xml:space="preserve"> + </w:t>
      </w:r>
      <w:r w:rsidRPr="007F6131">
        <w:rPr>
          <w:rFonts w:ascii="Arial" w:eastAsia="Times New Roman" w:hAnsi="Arial" w:cs="Arial"/>
          <w:i/>
          <w:iCs/>
          <w:sz w:val="16"/>
          <w:szCs w:val="16"/>
          <w:lang w:val="en-US"/>
        </w:rPr>
        <w:t>b</w:t>
      </w:r>
    </w:p>
    <w:p w:rsidR="00980E71" w:rsidRPr="007F6131" w:rsidRDefault="00980E71" w:rsidP="00980E71">
      <w:pPr>
        <w:pStyle w:val="a3"/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p w:rsidR="007F6131" w:rsidRPr="007F6131" w:rsidRDefault="007F6131" w:rsidP="007F6131">
      <w:pPr>
        <w:pStyle w:val="a3"/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Два автомобиля движутся по прямой дороге в одном направлении: один со скоростью 40 км/ч, а другой — со скоростью 50 км/ч. При этом они</w:t>
      </w:r>
    </w:p>
    <w:p w:rsidR="007F6131" w:rsidRPr="007F6131" w:rsidRDefault="007F6131" w:rsidP="007F6131">
      <w:pPr>
        <w:widowControl w:val="0"/>
        <w:numPr>
          <w:ilvl w:val="0"/>
          <w:numId w:val="5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6"/>
          <w:szCs w:val="16"/>
        </w:rPr>
        <w:sectPr w:rsidR="007F6131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7F6131" w:rsidRPr="007F6131" w:rsidRDefault="007F6131" w:rsidP="007F6131">
      <w:pPr>
        <w:widowControl w:val="0"/>
        <w:numPr>
          <w:ilvl w:val="0"/>
          <w:numId w:val="5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5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>сближаются</w:t>
      </w:r>
    </w:p>
    <w:p w:rsidR="007F6131" w:rsidRPr="007F6131" w:rsidRDefault="007F6131" w:rsidP="007F6131">
      <w:pPr>
        <w:widowControl w:val="0"/>
        <w:numPr>
          <w:ilvl w:val="0"/>
          <w:numId w:val="5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удаляются</w:t>
      </w:r>
    </w:p>
    <w:p w:rsidR="007F6131" w:rsidRPr="007F6131" w:rsidRDefault="007F6131" w:rsidP="007F6131">
      <w:pPr>
        <w:widowControl w:val="0"/>
        <w:numPr>
          <w:ilvl w:val="0"/>
          <w:numId w:val="5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>не изменяют расстояние друг от друга</w:t>
      </w:r>
    </w:p>
    <w:p w:rsidR="007F6131" w:rsidRDefault="007F6131" w:rsidP="007F6131">
      <w:pPr>
        <w:pStyle w:val="a3"/>
        <w:numPr>
          <w:ilvl w:val="0"/>
          <w:numId w:val="5"/>
        </w:numPr>
        <w:shd w:val="clear" w:color="auto" w:fill="FFFFFF"/>
        <w:tabs>
          <w:tab w:val="left" w:pos="288"/>
        </w:tabs>
        <w:spacing w:after="0" w:line="240" w:lineRule="auto"/>
        <w:ind w:left="142" w:hanging="142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могут сближаться, а могут и удаляться</w:t>
      </w:r>
    </w:p>
    <w:p w:rsidR="007F6131" w:rsidRDefault="007F6131" w:rsidP="007F6131">
      <w:pPr>
        <w:pStyle w:val="a3"/>
        <w:shd w:val="clear" w:color="auto" w:fill="FFFFFF"/>
        <w:tabs>
          <w:tab w:val="left" w:pos="288"/>
        </w:tabs>
        <w:spacing w:after="0" w:line="240" w:lineRule="auto"/>
        <w:ind w:left="142"/>
        <w:rPr>
          <w:rFonts w:ascii="Arial" w:eastAsia="Times New Roman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num="2" w:space="708"/>
          <w:docGrid w:linePitch="360"/>
        </w:sectPr>
      </w:pPr>
    </w:p>
    <w:p w:rsidR="007F6131" w:rsidRDefault="007F6131" w:rsidP="007F6131">
      <w:pPr>
        <w:spacing w:after="0" w:line="240" w:lineRule="auto"/>
        <w:rPr>
          <w:rFonts w:ascii="Arial" w:eastAsia="Times New Roman" w:hAnsi="Arial" w:cs="Arial"/>
          <w:b/>
          <w:sz w:val="16"/>
          <w:szCs w:val="16"/>
        </w:rPr>
      </w:pPr>
    </w:p>
    <w:p w:rsidR="007F6131" w:rsidRPr="007F6131" w:rsidRDefault="007F6131" w:rsidP="007F6131">
      <w:pPr>
        <w:spacing w:after="0" w:line="240" w:lineRule="auto"/>
        <w:rPr>
          <w:rFonts w:ascii="Arial" w:eastAsia="Times New Roman" w:hAnsi="Arial" w:cs="Arial"/>
          <w:b/>
          <w:sz w:val="16"/>
          <w:szCs w:val="16"/>
        </w:rPr>
        <w:sectPr w:rsidR="007F6131" w:rsidRP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  <w:r>
        <w:rPr>
          <w:rFonts w:ascii="Arial" w:eastAsia="Times New Roman" w:hAnsi="Arial" w:cs="Arial"/>
          <w:b/>
          <w:sz w:val="16"/>
          <w:szCs w:val="16"/>
        </w:rPr>
        <w:t>ФИЗИЧЕСКИЕ ВЕЛИЧИНЫ, ИСПОЛЬЗУЕМЫЕ В КИНЕМАТИКЕ</w:t>
      </w:r>
    </w:p>
    <w:p w:rsidR="007F6131" w:rsidRPr="007F6131" w:rsidRDefault="007F6131" w:rsidP="007F6131">
      <w:pPr>
        <w:pStyle w:val="a3"/>
        <w:shd w:val="clear" w:color="auto" w:fill="FFFFFF"/>
        <w:tabs>
          <w:tab w:val="left" w:pos="288"/>
        </w:tabs>
        <w:spacing w:after="0" w:line="240" w:lineRule="auto"/>
        <w:ind w:left="142"/>
        <w:rPr>
          <w:rFonts w:ascii="Arial" w:eastAsia="Times New Roman" w:hAnsi="Arial" w:cs="Arial"/>
          <w:sz w:val="16"/>
          <w:szCs w:val="16"/>
        </w:rPr>
      </w:pPr>
    </w:p>
    <w:p w:rsidR="00CA5B2E" w:rsidRPr="007F6131" w:rsidRDefault="00CA5B2E" w:rsidP="00980E71">
      <w:pPr>
        <w:pStyle w:val="a3"/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Человек обошел круглое озеро диаметром 1 км. О пути, пройденном человеком, и модуле его перемещения можно утверждать, что</w:t>
      </w:r>
    </w:p>
    <w:p w:rsidR="00CA5B2E" w:rsidRPr="007F6131" w:rsidRDefault="00CA5B2E" w:rsidP="00980E71">
      <w:pPr>
        <w:widowControl w:val="0"/>
        <w:numPr>
          <w:ilvl w:val="0"/>
          <w:numId w:val="4"/>
        </w:numPr>
        <w:shd w:val="clear" w:color="auto" w:fill="FFFFFF"/>
        <w:tabs>
          <w:tab w:val="left" w:pos="893"/>
        </w:tabs>
        <w:autoSpaceDE w:val="0"/>
        <w:autoSpaceDN w:val="0"/>
        <w:adjustRightInd w:val="0"/>
        <w:spacing w:after="0" w:line="240" w:lineRule="auto"/>
        <w:ind w:firstLine="993"/>
        <w:rPr>
          <w:rFonts w:ascii="Arial" w:hAnsi="Arial" w:cs="Arial"/>
          <w:spacing w:val="-5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путь равен 3,14 км, модуль перемещения равен 1 км</w:t>
      </w:r>
    </w:p>
    <w:p w:rsidR="00CA5B2E" w:rsidRPr="007F6131" w:rsidRDefault="00CA5B2E" w:rsidP="00980E71">
      <w:pPr>
        <w:widowControl w:val="0"/>
        <w:numPr>
          <w:ilvl w:val="0"/>
          <w:numId w:val="4"/>
        </w:numPr>
        <w:shd w:val="clear" w:color="auto" w:fill="FFFFFF"/>
        <w:tabs>
          <w:tab w:val="left" w:pos="893"/>
        </w:tabs>
        <w:autoSpaceDE w:val="0"/>
        <w:autoSpaceDN w:val="0"/>
        <w:adjustRightInd w:val="0"/>
        <w:spacing w:after="0" w:line="240" w:lineRule="auto"/>
        <w:ind w:firstLine="993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путь равен 3,14 км, модуль перемещения равен нулю</w:t>
      </w:r>
    </w:p>
    <w:p w:rsidR="00CA5B2E" w:rsidRPr="007F6131" w:rsidRDefault="00CA5B2E" w:rsidP="00980E71">
      <w:pPr>
        <w:widowControl w:val="0"/>
        <w:numPr>
          <w:ilvl w:val="0"/>
          <w:numId w:val="4"/>
        </w:numPr>
        <w:shd w:val="clear" w:color="auto" w:fill="FFFFFF"/>
        <w:tabs>
          <w:tab w:val="left" w:pos="893"/>
        </w:tabs>
        <w:autoSpaceDE w:val="0"/>
        <w:autoSpaceDN w:val="0"/>
        <w:adjustRightInd w:val="0"/>
        <w:spacing w:after="0" w:line="240" w:lineRule="auto"/>
        <w:ind w:firstLine="993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путь равен нулю, модуль перемещения равен нулю</w:t>
      </w:r>
    </w:p>
    <w:p w:rsidR="00CA5B2E" w:rsidRPr="007F6131" w:rsidRDefault="00CA5B2E" w:rsidP="00980E71">
      <w:pPr>
        <w:widowControl w:val="0"/>
        <w:numPr>
          <w:ilvl w:val="0"/>
          <w:numId w:val="4"/>
        </w:numPr>
        <w:shd w:val="clear" w:color="auto" w:fill="FFFFFF"/>
        <w:tabs>
          <w:tab w:val="left" w:pos="893"/>
        </w:tabs>
        <w:autoSpaceDE w:val="0"/>
        <w:autoSpaceDN w:val="0"/>
        <w:adjustRightInd w:val="0"/>
        <w:spacing w:after="0" w:line="240" w:lineRule="auto"/>
        <w:ind w:firstLine="993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путь равен нулю, модуль перемещения равен 3,14 км</w:t>
      </w:r>
    </w:p>
    <w:p w:rsidR="00980E71" w:rsidRPr="007F6131" w:rsidRDefault="00980E71" w:rsidP="00CA5B2E">
      <w:pPr>
        <w:shd w:val="clear" w:color="auto" w:fill="FFFFFF"/>
        <w:tabs>
          <w:tab w:val="left" w:pos="288"/>
        </w:tabs>
        <w:spacing w:after="0" w:line="240" w:lineRule="auto"/>
        <w:rPr>
          <w:rFonts w:ascii="Arial" w:eastAsia="Times New Roman" w:hAnsi="Arial" w:cs="Arial"/>
          <w:sz w:val="16"/>
          <w:szCs w:val="16"/>
        </w:rPr>
      </w:pPr>
    </w:p>
    <w:p w:rsidR="00980E71" w:rsidRPr="007F6131" w:rsidRDefault="00980E71" w:rsidP="00980E71">
      <w:pPr>
        <w:pStyle w:val="a3"/>
        <w:numPr>
          <w:ilvl w:val="0"/>
          <w:numId w:val="7"/>
        </w:numPr>
        <w:shd w:val="clear" w:color="auto" w:fill="FFFFFF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Точка движется по окружности радиусом 2 м, и ее пе</w:t>
      </w:r>
      <w:r w:rsidRPr="007F6131">
        <w:rPr>
          <w:rFonts w:ascii="Arial" w:eastAsia="Times New Roman" w:hAnsi="Arial" w:cs="Arial"/>
          <w:sz w:val="16"/>
          <w:szCs w:val="16"/>
        </w:rPr>
        <w:softHyphen/>
        <w:t>ремещение равно по модулю диаметру. Путь, прой</w:t>
      </w:r>
      <w:r w:rsidRPr="007F6131">
        <w:rPr>
          <w:rFonts w:ascii="Arial" w:eastAsia="Times New Roman" w:hAnsi="Arial" w:cs="Arial"/>
          <w:sz w:val="16"/>
          <w:szCs w:val="16"/>
        </w:rPr>
        <w:softHyphen/>
        <w:t>денный телом, равен</w:t>
      </w:r>
    </w:p>
    <w:p w:rsidR="00980E71" w:rsidRPr="007F6131" w:rsidRDefault="00980E71" w:rsidP="00980E71">
      <w:pPr>
        <w:pStyle w:val="a3"/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 xml:space="preserve">1) 2 </w:t>
      </w:r>
      <w:r w:rsidRPr="007F6131">
        <w:rPr>
          <w:rFonts w:ascii="Arial" w:eastAsia="Times New Roman" w:hAnsi="Arial" w:cs="Arial"/>
          <w:sz w:val="16"/>
          <w:szCs w:val="16"/>
        </w:rPr>
        <w:t>м</w:t>
      </w:r>
      <w:r w:rsidRPr="007F6131">
        <w:rPr>
          <w:rFonts w:ascii="Arial" w:eastAsia="Times New Roman" w:hAnsi="Arial" w:cs="Arial"/>
          <w:sz w:val="16"/>
          <w:szCs w:val="16"/>
        </w:rPr>
        <w:tab/>
        <w:t>2) 4 м</w:t>
      </w:r>
      <w:r w:rsidRPr="007F6131">
        <w:rPr>
          <w:rFonts w:ascii="Arial" w:eastAsia="Times New Roman" w:hAnsi="Arial" w:cs="Arial"/>
          <w:sz w:val="16"/>
          <w:szCs w:val="16"/>
        </w:rPr>
        <w:tab/>
        <w:t>3) 6,28 м</w:t>
      </w:r>
      <w:r w:rsidRPr="007F6131">
        <w:rPr>
          <w:rFonts w:ascii="Arial" w:eastAsia="Times New Roman" w:hAnsi="Arial" w:cs="Arial"/>
          <w:sz w:val="16"/>
          <w:szCs w:val="16"/>
        </w:rPr>
        <w:tab/>
        <w:t>4) 12,56 м</w:t>
      </w:r>
    </w:p>
    <w:p w:rsidR="008E0EF3" w:rsidRPr="007F6131" w:rsidRDefault="008E0EF3" w:rsidP="00980E71">
      <w:pPr>
        <w:pStyle w:val="a3"/>
        <w:spacing w:after="0" w:line="240" w:lineRule="auto"/>
        <w:rPr>
          <w:rFonts w:ascii="Arial" w:eastAsia="Times New Roman" w:hAnsi="Arial" w:cs="Arial"/>
          <w:sz w:val="16"/>
          <w:szCs w:val="16"/>
        </w:rPr>
      </w:pPr>
    </w:p>
    <w:p w:rsidR="008E0EF3" w:rsidRPr="007F6131" w:rsidRDefault="008E0EF3" w:rsidP="009060D7">
      <w:pPr>
        <w:pStyle w:val="a3"/>
        <w:numPr>
          <w:ilvl w:val="0"/>
          <w:numId w:val="7"/>
        </w:numPr>
        <w:spacing w:after="0" w:line="240" w:lineRule="auto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 xml:space="preserve">В начале рабочего дня такси вышло на маршрутную линию, а в конце вернулось на стоянку автопарка. За рабочий день показания счетчика увеличились на 400 км. Чему равны перемещение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</w:rPr>
        <w:t xml:space="preserve"> и путь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l</w:t>
      </w:r>
      <w:r w:rsidRPr="007F6131">
        <w:rPr>
          <w:rFonts w:ascii="Arial" w:eastAsia="Times New Roman" w:hAnsi="Arial" w:cs="Arial"/>
          <w:sz w:val="16"/>
          <w:szCs w:val="16"/>
        </w:rPr>
        <w:t>, пройденный такси?</w:t>
      </w:r>
    </w:p>
    <w:p w:rsidR="008E0EF3" w:rsidRPr="007F6131" w:rsidRDefault="008E0EF3" w:rsidP="008E0EF3">
      <w:pPr>
        <w:pStyle w:val="a3"/>
        <w:numPr>
          <w:ilvl w:val="0"/>
          <w:numId w:val="11"/>
        </w:numPr>
        <w:spacing w:after="0" w:line="240" w:lineRule="auto"/>
        <w:rPr>
          <w:rFonts w:ascii="Arial" w:eastAsia="Times New Roman" w:hAnsi="Arial" w:cs="Arial"/>
          <w:i/>
          <w:sz w:val="16"/>
          <w:szCs w:val="16"/>
        </w:rPr>
        <w:sectPr w:rsidR="008E0EF3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8E0EF3" w:rsidRPr="007F6131" w:rsidRDefault="008E0EF3" w:rsidP="008E0EF3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 xml:space="preserve">s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 xml:space="preserve">; l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40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</w:p>
    <w:p w:rsidR="008E0EF3" w:rsidRPr="007F6131" w:rsidRDefault="008E0EF3" w:rsidP="008E0EF3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 xml:space="preserve">s = </w:t>
      </w:r>
      <w:r w:rsidRPr="007F6131">
        <w:rPr>
          <w:rFonts w:ascii="Arial" w:eastAsia="Times New Roman" w:hAnsi="Arial" w:cs="Arial"/>
          <w:sz w:val="16"/>
          <w:szCs w:val="16"/>
        </w:rPr>
        <w:t>40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 xml:space="preserve">; l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40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</w:p>
    <w:p w:rsidR="008E0EF3" w:rsidRPr="007F6131" w:rsidRDefault="008E0EF3" w:rsidP="008E0EF3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 xml:space="preserve">s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 xml:space="preserve">; l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</w:p>
    <w:p w:rsidR="008E0EF3" w:rsidRPr="007F6131" w:rsidRDefault="008E0EF3" w:rsidP="008E0EF3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 xml:space="preserve">s = </w:t>
      </w:r>
      <w:r w:rsidRPr="007F6131">
        <w:rPr>
          <w:rFonts w:ascii="Arial" w:eastAsia="Times New Roman" w:hAnsi="Arial" w:cs="Arial"/>
          <w:sz w:val="16"/>
          <w:szCs w:val="16"/>
        </w:rPr>
        <w:t>40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 xml:space="preserve">; l = 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>0</w:t>
      </w:r>
      <w:r w:rsidRPr="007F6131">
        <w:rPr>
          <w:rFonts w:ascii="Arial" w:eastAsia="Times New Roman" w:hAnsi="Arial" w:cs="Arial"/>
          <w:sz w:val="16"/>
          <w:szCs w:val="16"/>
        </w:rPr>
        <w:t xml:space="preserve"> км</w:t>
      </w:r>
    </w:p>
    <w:p w:rsidR="008E0EF3" w:rsidRPr="007F6131" w:rsidRDefault="008E0EF3" w:rsidP="008E0EF3">
      <w:pPr>
        <w:pStyle w:val="a3"/>
        <w:spacing w:after="0" w:line="240" w:lineRule="auto"/>
        <w:ind w:left="1080"/>
        <w:rPr>
          <w:rFonts w:ascii="Arial" w:eastAsia="Times New Roman" w:hAnsi="Arial" w:cs="Arial"/>
          <w:b/>
          <w:i/>
          <w:sz w:val="16"/>
          <w:szCs w:val="16"/>
        </w:rPr>
        <w:sectPr w:rsidR="008E0EF3" w:rsidRPr="007F6131" w:rsidSect="008E0EF3">
          <w:type w:val="continuous"/>
          <w:pgSz w:w="11906" w:h="16838"/>
          <w:pgMar w:top="568" w:right="850" w:bottom="1134" w:left="709" w:header="708" w:footer="708" w:gutter="0"/>
          <w:cols w:num="4" w:space="339"/>
          <w:docGrid w:linePitch="360"/>
        </w:sectPr>
      </w:pPr>
    </w:p>
    <w:p w:rsidR="008E0EF3" w:rsidRPr="007F6131" w:rsidRDefault="008E0EF3" w:rsidP="008E0EF3">
      <w:pPr>
        <w:pStyle w:val="a3"/>
        <w:spacing w:after="0" w:line="240" w:lineRule="auto"/>
        <w:ind w:left="1080"/>
        <w:rPr>
          <w:rFonts w:ascii="Arial" w:eastAsia="Times New Roman" w:hAnsi="Arial" w:cs="Arial"/>
          <w:b/>
          <w:i/>
          <w:sz w:val="16"/>
          <w:szCs w:val="16"/>
        </w:rPr>
      </w:pPr>
    </w:p>
    <w:p w:rsidR="009060D7" w:rsidRPr="007F6131" w:rsidRDefault="009060D7" w:rsidP="009060D7">
      <w:pPr>
        <w:pStyle w:val="a3"/>
        <w:numPr>
          <w:ilvl w:val="0"/>
          <w:numId w:val="7"/>
        </w:numPr>
        <w:spacing w:after="0" w:line="240" w:lineRule="auto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 xml:space="preserve">Автомобиль дважды проехал вокруг Москвы по кольцевой дороге длиной 109 км. Чему равны пройденный автомобилем путь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l</w:t>
      </w:r>
      <w:r w:rsidRPr="007F6131">
        <w:rPr>
          <w:rFonts w:ascii="Arial" w:eastAsia="Times New Roman" w:hAnsi="Arial" w:cs="Arial"/>
          <w:sz w:val="16"/>
          <w:szCs w:val="16"/>
        </w:rPr>
        <w:t xml:space="preserve"> и модуль перемещения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</w:rPr>
        <w:t xml:space="preserve"> ?</w:t>
      </w:r>
    </w:p>
    <w:p w:rsidR="009060D7" w:rsidRPr="007F6131" w:rsidRDefault="009060D7" w:rsidP="009060D7">
      <w:pPr>
        <w:pStyle w:val="a3"/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  <w:i/>
          <w:sz w:val="16"/>
          <w:szCs w:val="16"/>
        </w:rPr>
        <w:sectPr w:rsidR="009060D7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9060D7" w:rsidRPr="007F6131" w:rsidRDefault="009060D7" w:rsidP="009060D7">
      <w:pPr>
        <w:pStyle w:val="a3"/>
        <w:numPr>
          <w:ilvl w:val="0"/>
          <w:numId w:val="10"/>
        </w:numPr>
        <w:tabs>
          <w:tab w:val="left" w:pos="426"/>
        </w:tabs>
        <w:spacing w:after="0" w:line="240" w:lineRule="auto"/>
        <w:ind w:left="142" w:hanging="142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>l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109 </w:t>
      </w:r>
      <w:r w:rsidRPr="007F6131">
        <w:rPr>
          <w:rFonts w:ascii="Arial" w:eastAsia="Times New Roman" w:hAnsi="Arial" w:cs="Arial"/>
          <w:sz w:val="16"/>
          <w:szCs w:val="16"/>
        </w:rPr>
        <w:t xml:space="preserve">км,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 </w:t>
      </w:r>
      <w:r w:rsidRPr="007F6131">
        <w:rPr>
          <w:rFonts w:ascii="Arial" w:eastAsia="Times New Roman" w:hAnsi="Arial" w:cs="Arial"/>
          <w:sz w:val="16"/>
          <w:szCs w:val="16"/>
        </w:rPr>
        <w:t>0 км</w:t>
      </w:r>
    </w:p>
    <w:p w:rsidR="009060D7" w:rsidRPr="007F6131" w:rsidRDefault="009060D7" w:rsidP="009060D7">
      <w:pPr>
        <w:pStyle w:val="a3"/>
        <w:numPr>
          <w:ilvl w:val="0"/>
          <w:numId w:val="10"/>
        </w:numPr>
        <w:tabs>
          <w:tab w:val="left" w:pos="0"/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>l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</w:t>
      </w:r>
      <w:r w:rsidRPr="007F6131">
        <w:rPr>
          <w:rFonts w:ascii="Arial" w:eastAsia="Times New Roman" w:hAnsi="Arial" w:cs="Arial"/>
          <w:sz w:val="16"/>
          <w:szCs w:val="16"/>
        </w:rPr>
        <w:t xml:space="preserve">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 </w:t>
      </w:r>
      <w:r w:rsidRPr="007F6131">
        <w:rPr>
          <w:rFonts w:ascii="Arial" w:eastAsia="Times New Roman" w:hAnsi="Arial" w:cs="Arial"/>
          <w:sz w:val="16"/>
          <w:szCs w:val="16"/>
        </w:rPr>
        <w:t>218 км</w:t>
      </w:r>
    </w:p>
    <w:p w:rsidR="009060D7" w:rsidRPr="007F6131" w:rsidRDefault="009060D7" w:rsidP="009060D7">
      <w:pPr>
        <w:pStyle w:val="a3"/>
        <w:numPr>
          <w:ilvl w:val="0"/>
          <w:numId w:val="10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>l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</w:t>
      </w:r>
      <w:r w:rsidRPr="007F6131">
        <w:rPr>
          <w:rFonts w:ascii="Arial" w:eastAsia="Times New Roman" w:hAnsi="Arial" w:cs="Arial"/>
          <w:sz w:val="16"/>
          <w:szCs w:val="16"/>
        </w:rPr>
        <w:t>218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</w:t>
      </w:r>
      <w:r w:rsidRPr="007F6131">
        <w:rPr>
          <w:rFonts w:ascii="Arial" w:eastAsia="Times New Roman" w:hAnsi="Arial" w:cs="Arial"/>
          <w:sz w:val="16"/>
          <w:szCs w:val="16"/>
        </w:rPr>
        <w:t xml:space="preserve">км,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 </w:t>
      </w:r>
      <w:r w:rsidRPr="007F6131">
        <w:rPr>
          <w:rFonts w:ascii="Arial" w:eastAsia="Times New Roman" w:hAnsi="Arial" w:cs="Arial"/>
          <w:sz w:val="16"/>
          <w:szCs w:val="16"/>
        </w:rPr>
        <w:t>0 км</w:t>
      </w:r>
    </w:p>
    <w:p w:rsidR="009060D7" w:rsidRPr="007F6131" w:rsidRDefault="009060D7" w:rsidP="009060D7">
      <w:pPr>
        <w:pStyle w:val="a3"/>
        <w:numPr>
          <w:ilvl w:val="0"/>
          <w:numId w:val="10"/>
        </w:numPr>
        <w:tabs>
          <w:tab w:val="left" w:pos="284"/>
        </w:tabs>
        <w:spacing w:after="0" w:line="240" w:lineRule="auto"/>
        <w:ind w:left="0" w:firstLine="0"/>
        <w:rPr>
          <w:rFonts w:ascii="Arial" w:eastAsia="Times New Roman" w:hAnsi="Arial" w:cs="Arial"/>
          <w:b/>
          <w:i/>
          <w:sz w:val="16"/>
          <w:szCs w:val="16"/>
        </w:rPr>
      </w:pP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lastRenderedPageBreak/>
        <w:t>l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</w:t>
      </w:r>
      <w:r w:rsidRPr="007F6131">
        <w:rPr>
          <w:rFonts w:ascii="Arial" w:eastAsia="Times New Roman" w:hAnsi="Arial" w:cs="Arial"/>
          <w:sz w:val="16"/>
          <w:szCs w:val="16"/>
        </w:rPr>
        <w:t xml:space="preserve"> </w:t>
      </w:r>
      <w:r w:rsidRPr="007F6131">
        <w:rPr>
          <w:rFonts w:ascii="Arial" w:eastAsia="Times New Roman" w:hAnsi="Arial" w:cs="Arial"/>
          <w:i/>
          <w:sz w:val="16"/>
          <w:szCs w:val="16"/>
          <w:lang w:val="en-US"/>
        </w:rPr>
        <w:t>s</w:t>
      </w:r>
      <w:r w:rsidRPr="007F6131">
        <w:rPr>
          <w:rFonts w:ascii="Arial" w:eastAsia="Times New Roman" w:hAnsi="Arial" w:cs="Arial"/>
          <w:sz w:val="16"/>
          <w:szCs w:val="16"/>
          <w:lang w:val="en-US"/>
        </w:rPr>
        <w:t xml:space="preserve"> = </w:t>
      </w:r>
      <w:r w:rsidRPr="007F6131">
        <w:rPr>
          <w:rFonts w:ascii="Arial" w:eastAsia="Times New Roman" w:hAnsi="Arial" w:cs="Arial"/>
          <w:sz w:val="16"/>
          <w:szCs w:val="16"/>
        </w:rPr>
        <w:t>0 км</w:t>
      </w:r>
    </w:p>
    <w:p w:rsidR="009060D7" w:rsidRPr="007F6131" w:rsidRDefault="009060D7" w:rsidP="00980E71">
      <w:pPr>
        <w:pStyle w:val="a3"/>
        <w:spacing w:after="0" w:line="240" w:lineRule="auto"/>
        <w:rPr>
          <w:rFonts w:ascii="Arial" w:eastAsia="Times New Roman" w:hAnsi="Arial" w:cs="Arial"/>
          <w:sz w:val="16"/>
          <w:szCs w:val="16"/>
        </w:rPr>
        <w:sectPr w:rsidR="009060D7" w:rsidRPr="007F6131" w:rsidSect="009060D7">
          <w:type w:val="continuous"/>
          <w:pgSz w:w="11906" w:h="16838"/>
          <w:pgMar w:top="568" w:right="850" w:bottom="1134" w:left="1560" w:header="708" w:footer="708" w:gutter="0"/>
          <w:cols w:num="4" w:space="235"/>
          <w:docGrid w:linePitch="360"/>
        </w:sectPr>
      </w:pPr>
    </w:p>
    <w:p w:rsidR="009060D7" w:rsidRPr="007F6131" w:rsidRDefault="009060D7" w:rsidP="00980E71">
      <w:pPr>
        <w:pStyle w:val="a3"/>
        <w:spacing w:after="0" w:line="240" w:lineRule="auto"/>
        <w:rPr>
          <w:rFonts w:ascii="Arial" w:eastAsia="Times New Roman" w:hAnsi="Arial" w:cs="Arial"/>
          <w:sz w:val="16"/>
          <w:szCs w:val="16"/>
        </w:rPr>
      </w:pPr>
    </w:p>
    <w:p w:rsidR="009060D7" w:rsidRPr="007F6131" w:rsidRDefault="009060D7" w:rsidP="009060D7">
      <w:pPr>
        <w:pStyle w:val="a3"/>
        <w:numPr>
          <w:ilvl w:val="0"/>
          <w:numId w:val="7"/>
        </w:numPr>
        <w:spacing w:after="0" w:line="240" w:lineRule="auto"/>
        <w:rPr>
          <w:rFonts w:ascii="Arial" w:eastAsia="Times New Roman" w:hAnsi="Arial" w:cs="Arial"/>
          <w:b/>
          <w:sz w:val="16"/>
          <w:szCs w:val="16"/>
        </w:rPr>
      </w:pPr>
      <w:r w:rsidRPr="007F6131">
        <w:rPr>
          <w:rFonts w:ascii="Arial" w:eastAsia="Times New Roman" w:hAnsi="Arial" w:cs="Arial"/>
          <w:b/>
          <w:sz w:val="16"/>
          <w:szCs w:val="16"/>
        </w:rPr>
        <w:t xml:space="preserve"> </w:t>
      </w:r>
      <w:r w:rsidRPr="007F6131">
        <w:rPr>
          <w:rFonts w:ascii="Arial" w:eastAsia="Times New Roman" w:hAnsi="Arial" w:cs="Arial"/>
          <w:sz w:val="16"/>
          <w:szCs w:val="16"/>
        </w:rPr>
        <w:t>Камень брошен из окна второго этажа с высоты 4 м и падает на поверхность Земли на расстоянии 3 м от стены дома. Чему равен модуль перемещения камня?</w:t>
      </w:r>
    </w:p>
    <w:p w:rsidR="009060D7" w:rsidRPr="007F6131" w:rsidRDefault="009060D7" w:rsidP="009060D7">
      <w:pPr>
        <w:pStyle w:val="a3"/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sz w:val="16"/>
          <w:szCs w:val="16"/>
        </w:rPr>
        <w:sectPr w:rsidR="009060D7" w:rsidRPr="007F6131" w:rsidSect="00CA5B2E">
          <w:type w:val="continuous"/>
          <w:pgSz w:w="11906" w:h="16838"/>
          <w:pgMar w:top="568" w:right="850" w:bottom="1134" w:left="709" w:header="708" w:footer="708" w:gutter="0"/>
          <w:cols w:space="708"/>
          <w:docGrid w:linePitch="360"/>
        </w:sectPr>
      </w:pPr>
    </w:p>
    <w:p w:rsidR="009060D7" w:rsidRPr="007F6131" w:rsidRDefault="009060D7" w:rsidP="009060D7">
      <w:pPr>
        <w:pStyle w:val="a3"/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sz w:val="16"/>
          <w:szCs w:val="16"/>
          <w:lang w:val="en-US"/>
        </w:rPr>
      </w:pPr>
      <w:r w:rsidRPr="007F6131">
        <w:rPr>
          <w:rFonts w:ascii="Arial" w:eastAsia="Times New Roman" w:hAnsi="Arial" w:cs="Arial"/>
          <w:sz w:val="16"/>
          <w:szCs w:val="16"/>
        </w:rPr>
        <w:lastRenderedPageBreak/>
        <w:t>3 м</w:t>
      </w:r>
    </w:p>
    <w:p w:rsidR="009060D7" w:rsidRPr="007F6131" w:rsidRDefault="009060D7" w:rsidP="009060D7">
      <w:pPr>
        <w:pStyle w:val="a3"/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sz w:val="16"/>
          <w:szCs w:val="16"/>
          <w:lang w:val="en-US"/>
        </w:rPr>
      </w:pPr>
      <w:r w:rsidRPr="007F6131">
        <w:rPr>
          <w:rFonts w:ascii="Arial" w:eastAsia="Times New Roman" w:hAnsi="Arial" w:cs="Arial"/>
          <w:sz w:val="16"/>
          <w:szCs w:val="16"/>
        </w:rPr>
        <w:t>4 м</w:t>
      </w:r>
    </w:p>
    <w:p w:rsidR="009060D7" w:rsidRPr="007F6131" w:rsidRDefault="009060D7" w:rsidP="009060D7">
      <w:pPr>
        <w:pStyle w:val="a3"/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sz w:val="16"/>
          <w:szCs w:val="16"/>
          <w:lang w:val="en-US"/>
        </w:rPr>
      </w:pPr>
      <w:r w:rsidRPr="007F6131">
        <w:rPr>
          <w:rFonts w:ascii="Arial" w:eastAsia="Times New Roman" w:hAnsi="Arial" w:cs="Arial"/>
          <w:sz w:val="16"/>
          <w:szCs w:val="16"/>
        </w:rPr>
        <w:t>5 м</w:t>
      </w:r>
    </w:p>
    <w:p w:rsidR="007F6131" w:rsidRDefault="009060D7" w:rsidP="007F6131">
      <w:pPr>
        <w:pStyle w:val="a3"/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sz w:val="16"/>
          <w:szCs w:val="16"/>
        </w:rPr>
      </w:pPr>
      <w:r w:rsidRPr="007F6131">
        <w:rPr>
          <w:rFonts w:ascii="Arial" w:eastAsia="Times New Roman" w:hAnsi="Arial" w:cs="Arial"/>
          <w:sz w:val="16"/>
          <w:szCs w:val="16"/>
        </w:rPr>
        <w:t>7 м</w:t>
      </w:r>
    </w:p>
    <w:p w:rsidR="007F6131" w:rsidRPr="007F6131" w:rsidRDefault="007F6131" w:rsidP="007F6131">
      <w:pPr>
        <w:spacing w:after="0" w:line="240" w:lineRule="auto"/>
        <w:rPr>
          <w:rFonts w:ascii="Arial" w:eastAsia="Times New Roman" w:hAnsi="Arial" w:cs="Arial"/>
          <w:sz w:val="16"/>
          <w:szCs w:val="16"/>
        </w:rPr>
      </w:pPr>
    </w:p>
    <w:p w:rsidR="007F6131" w:rsidRPr="007F6131" w:rsidRDefault="007F6131" w:rsidP="007F6131">
      <w:pPr>
        <w:pStyle w:val="a3"/>
        <w:numPr>
          <w:ilvl w:val="0"/>
          <w:numId w:val="7"/>
        </w:numPr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>Укажите пример физической величины</w:t>
      </w:r>
    </w:p>
    <w:p w:rsidR="007F6131" w:rsidRDefault="007F6131" w:rsidP="007F6131">
      <w:pPr>
        <w:pStyle w:val="a3"/>
        <w:numPr>
          <w:ilvl w:val="0"/>
          <w:numId w:val="16"/>
        </w:numPr>
        <w:spacing w:after="0" w:line="240" w:lineRule="auto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</w:p>
    <w:p w:rsidR="007F6131" w:rsidRDefault="007F6131" w:rsidP="007F6131">
      <w:pPr>
        <w:pStyle w:val="a3"/>
        <w:numPr>
          <w:ilvl w:val="0"/>
          <w:numId w:val="16"/>
        </w:numPr>
        <w:spacing w:after="0" w:line="240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lastRenderedPageBreak/>
        <w:t>движение</w:t>
      </w:r>
      <w:r>
        <w:rPr>
          <w:rFonts w:ascii="Arial" w:hAnsi="Arial" w:cs="Arial"/>
          <w:sz w:val="16"/>
          <w:szCs w:val="16"/>
        </w:rPr>
        <w:tab/>
      </w:r>
    </w:p>
    <w:p w:rsidR="007F6131" w:rsidRDefault="007F6131" w:rsidP="007F6131">
      <w:pPr>
        <w:pStyle w:val="a3"/>
        <w:numPr>
          <w:ilvl w:val="0"/>
          <w:numId w:val="16"/>
        </w:numPr>
        <w:spacing w:after="0" w:line="240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lastRenderedPageBreak/>
        <w:t>скорость</w:t>
      </w:r>
    </w:p>
    <w:p w:rsidR="007F6131" w:rsidRDefault="007F6131" w:rsidP="007F6131">
      <w:pPr>
        <w:pStyle w:val="a3"/>
        <w:spacing w:after="0" w:line="240" w:lineRule="auto"/>
        <w:rPr>
          <w:rFonts w:ascii="Arial" w:hAnsi="Arial" w:cs="Arial"/>
          <w:sz w:val="16"/>
          <w:szCs w:val="16"/>
        </w:rPr>
      </w:pPr>
    </w:p>
    <w:p w:rsidR="007F6131" w:rsidRDefault="007F6131" w:rsidP="007F6131">
      <w:pPr>
        <w:pStyle w:val="a3"/>
        <w:numPr>
          <w:ilvl w:val="0"/>
          <w:numId w:val="16"/>
        </w:numPr>
        <w:spacing w:after="0" w:line="240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lastRenderedPageBreak/>
        <w:t>молекула</w:t>
      </w:r>
    </w:p>
    <w:p w:rsidR="007F6131" w:rsidRPr="007F6131" w:rsidRDefault="007F6131" w:rsidP="007F6131">
      <w:pPr>
        <w:pStyle w:val="a3"/>
        <w:rPr>
          <w:rFonts w:ascii="Arial" w:hAnsi="Arial" w:cs="Arial"/>
          <w:sz w:val="16"/>
          <w:szCs w:val="16"/>
        </w:rPr>
      </w:pPr>
    </w:p>
    <w:p w:rsidR="007F6131" w:rsidRDefault="007F6131" w:rsidP="007F6131">
      <w:pPr>
        <w:pStyle w:val="a3"/>
        <w:spacing w:after="0" w:line="240" w:lineRule="auto"/>
        <w:rPr>
          <w:rFonts w:ascii="Arial" w:hAnsi="Arial" w:cs="Arial"/>
          <w:sz w:val="16"/>
          <w:szCs w:val="16"/>
        </w:rPr>
      </w:pPr>
    </w:p>
    <w:p w:rsidR="007F6131" w:rsidRDefault="007F6131" w:rsidP="007F6131">
      <w:pPr>
        <w:pStyle w:val="a3"/>
        <w:numPr>
          <w:ilvl w:val="0"/>
          <w:numId w:val="16"/>
        </w:numPr>
        <w:spacing w:after="0" w:line="240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диффузия</w:t>
      </w:r>
    </w:p>
    <w:p w:rsidR="007F6131" w:rsidRDefault="007F6131" w:rsidP="007F6131">
      <w:pPr>
        <w:spacing w:after="0" w:line="240" w:lineRule="auto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num="4" w:space="709"/>
          <w:docGrid w:linePitch="360"/>
        </w:sectPr>
      </w:pPr>
    </w:p>
    <w:p w:rsidR="007F6131" w:rsidRPr="007F6131" w:rsidRDefault="007F6131" w:rsidP="007F6131">
      <w:pPr>
        <w:pStyle w:val="a3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lastRenderedPageBreak/>
        <w:t>При каком движении необходимо вводить понятие « средняя скорость движения тела»</w:t>
      </w:r>
    </w:p>
    <w:p w:rsidR="007F6131" w:rsidRDefault="007F6131" w:rsidP="007F6131">
      <w:pPr>
        <w:spacing w:after="0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</w:p>
    <w:p w:rsidR="007F6131" w:rsidRPr="003D16B0" w:rsidRDefault="007F6131" w:rsidP="007F6131">
      <w:p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1) при равномерном</w:t>
      </w:r>
    </w:p>
    <w:p w:rsidR="007F6131" w:rsidRPr="003D16B0" w:rsidRDefault="007F6131" w:rsidP="007F6131">
      <w:p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2) при неравномерном</w:t>
      </w:r>
    </w:p>
    <w:p w:rsidR="007F6131" w:rsidRPr="003D16B0" w:rsidRDefault="007F6131" w:rsidP="007F6131">
      <w:p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3)при прямолинейном</w:t>
      </w:r>
    </w:p>
    <w:p w:rsidR="007F6131" w:rsidRPr="003D16B0" w:rsidRDefault="007F6131" w:rsidP="007F6131">
      <w:p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4) при криволинейном</w:t>
      </w:r>
    </w:p>
    <w:p w:rsidR="007F6131" w:rsidRDefault="007F6131" w:rsidP="007F6131">
      <w:pPr>
        <w:spacing w:after="0" w:line="240" w:lineRule="auto"/>
        <w:rPr>
          <w:rFonts w:ascii="Arial" w:eastAsia="Times New Roman" w:hAnsi="Arial" w:cs="Arial"/>
          <w:b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num="4" w:space="709"/>
          <w:docGrid w:linePitch="360"/>
        </w:sectPr>
      </w:pPr>
    </w:p>
    <w:p w:rsidR="007F6131" w:rsidRDefault="007F6131" w:rsidP="007F6131">
      <w:pPr>
        <w:spacing w:after="0" w:line="240" w:lineRule="auto"/>
        <w:rPr>
          <w:rFonts w:ascii="Arial" w:eastAsia="Times New Roman" w:hAnsi="Arial" w:cs="Arial"/>
          <w:b/>
          <w:sz w:val="16"/>
          <w:szCs w:val="16"/>
        </w:rPr>
      </w:pPr>
    </w:p>
    <w:p w:rsidR="007F6131" w:rsidRPr="007F6131" w:rsidRDefault="007F6131" w:rsidP="007F6131">
      <w:pPr>
        <w:pStyle w:val="a3"/>
        <w:numPr>
          <w:ilvl w:val="0"/>
          <w:numId w:val="7"/>
        </w:numPr>
        <w:spacing w:after="0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>Найдите из указанных скоростей наибольшую</w:t>
      </w:r>
    </w:p>
    <w:p w:rsidR="007F6131" w:rsidRDefault="007F6131" w:rsidP="007F6131">
      <w:pPr>
        <w:spacing w:after="0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</w:p>
    <w:p w:rsidR="007F6131" w:rsidRPr="007F6131" w:rsidRDefault="007F6131" w:rsidP="007F6131">
      <w:pPr>
        <w:pStyle w:val="a3"/>
        <w:numPr>
          <w:ilvl w:val="0"/>
          <w:numId w:val="17"/>
        </w:numPr>
        <w:spacing w:after="0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lastRenderedPageBreak/>
        <w:t>1м/с</w:t>
      </w:r>
    </w:p>
    <w:p w:rsidR="007F6131" w:rsidRDefault="007F6131" w:rsidP="007F6131">
      <w:pPr>
        <w:pStyle w:val="a3"/>
        <w:numPr>
          <w:ilvl w:val="0"/>
          <w:numId w:val="17"/>
        </w:num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10 дм/с</w:t>
      </w:r>
    </w:p>
    <w:p w:rsidR="007F6131" w:rsidRDefault="007F6131" w:rsidP="007F6131">
      <w:pPr>
        <w:pStyle w:val="a3"/>
        <w:numPr>
          <w:ilvl w:val="0"/>
          <w:numId w:val="17"/>
        </w:num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1 км/с</w:t>
      </w:r>
    </w:p>
    <w:p w:rsidR="007F6131" w:rsidRDefault="007F6131" w:rsidP="007F6131">
      <w:pPr>
        <w:pStyle w:val="a3"/>
        <w:numPr>
          <w:ilvl w:val="0"/>
          <w:numId w:val="17"/>
        </w:numPr>
        <w:spacing w:after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1км/мин</w:t>
      </w:r>
    </w:p>
    <w:p w:rsidR="007F6131" w:rsidRDefault="007F6131" w:rsidP="007F6131">
      <w:pPr>
        <w:pStyle w:val="a3"/>
        <w:spacing w:after="0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num="4" w:space="709"/>
          <w:docGrid w:linePitch="360"/>
        </w:sectPr>
      </w:pPr>
    </w:p>
    <w:p w:rsidR="007F6131" w:rsidRPr="007F6131" w:rsidRDefault="007F6131" w:rsidP="007F6131">
      <w:pPr>
        <w:pStyle w:val="a3"/>
        <w:spacing w:after="0"/>
        <w:rPr>
          <w:rFonts w:ascii="Arial" w:hAnsi="Arial" w:cs="Arial"/>
          <w:sz w:val="16"/>
          <w:szCs w:val="16"/>
        </w:rPr>
      </w:pPr>
    </w:p>
    <w:p w:rsidR="007F6131" w:rsidRPr="007F6131" w:rsidRDefault="007F6131" w:rsidP="007F6131">
      <w:pPr>
        <w:pStyle w:val="a3"/>
        <w:numPr>
          <w:ilvl w:val="0"/>
          <w:numId w:val="7"/>
        </w:numPr>
        <w:spacing w:after="0" w:line="240" w:lineRule="auto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 xml:space="preserve">Скорость автобуса равна 20м/с, а скорость  гоночного автомобиля – </w:t>
      </w:r>
      <w:smartTag w:uri="urn:schemas-microsoft-com:office:smarttags" w:element="metricconverter">
        <w:smartTagPr>
          <w:attr w:name="ProductID" w:val="360 км/ч"/>
        </w:smartTagPr>
        <w:r w:rsidRPr="007F6131">
          <w:rPr>
            <w:rFonts w:ascii="Arial" w:hAnsi="Arial" w:cs="Arial"/>
            <w:sz w:val="16"/>
            <w:szCs w:val="16"/>
          </w:rPr>
          <w:t>360 км/ч</w:t>
        </w:r>
      </w:smartTag>
      <w:r w:rsidRPr="007F6131">
        <w:rPr>
          <w:rFonts w:ascii="Arial" w:hAnsi="Arial" w:cs="Arial"/>
          <w:sz w:val="16"/>
          <w:szCs w:val="16"/>
        </w:rPr>
        <w:t>. Чья скорость больше и во сколько раз?</w:t>
      </w:r>
    </w:p>
    <w:p w:rsidR="007F6131" w:rsidRDefault="007F6131" w:rsidP="007F6131">
      <w:pPr>
        <w:spacing w:after="0"/>
        <w:rPr>
          <w:rFonts w:ascii="Arial" w:eastAsia="Times New Roman" w:hAnsi="Arial" w:cs="Arial"/>
          <w:b/>
          <w:sz w:val="16"/>
          <w:szCs w:val="16"/>
        </w:rPr>
      </w:pPr>
    </w:p>
    <w:p w:rsidR="007F6131" w:rsidRDefault="007F6131" w:rsidP="007F6131">
      <w:pPr>
        <w:numPr>
          <w:ilvl w:val="0"/>
          <w:numId w:val="1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</w:p>
    <w:p w:rsidR="007F6131" w:rsidRDefault="007F6131" w:rsidP="007F6131">
      <w:pPr>
        <w:numPr>
          <w:ilvl w:val="0"/>
          <w:numId w:val="1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автобуса в 2 раза</w:t>
      </w:r>
    </w:p>
    <w:p w:rsidR="007F6131" w:rsidRDefault="007F6131" w:rsidP="007F6131">
      <w:pPr>
        <w:numPr>
          <w:ilvl w:val="0"/>
          <w:numId w:val="1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автомобиля в 18 раз</w:t>
      </w:r>
    </w:p>
    <w:p w:rsidR="007F6131" w:rsidRDefault="007F6131" w:rsidP="007F6131">
      <w:pPr>
        <w:numPr>
          <w:ilvl w:val="0"/>
          <w:numId w:val="1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автомобиля в 5 раз</w:t>
      </w:r>
    </w:p>
    <w:p w:rsidR="007F6131" w:rsidRPr="003D16B0" w:rsidRDefault="007F6131" w:rsidP="007F6131">
      <w:pPr>
        <w:numPr>
          <w:ilvl w:val="0"/>
          <w:numId w:val="1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скорости  равны</w:t>
      </w:r>
    </w:p>
    <w:p w:rsidR="007F6131" w:rsidRDefault="007F6131" w:rsidP="007F6131">
      <w:pPr>
        <w:tabs>
          <w:tab w:val="left" w:pos="284"/>
        </w:tabs>
        <w:spacing w:after="0" w:line="240" w:lineRule="auto"/>
        <w:rPr>
          <w:rFonts w:ascii="Arial" w:hAnsi="Arial" w:cs="Arial"/>
          <w:sz w:val="16"/>
          <w:szCs w:val="16"/>
        </w:rPr>
        <w:sectPr w:rsidR="007F6131" w:rsidSect="007F6131">
          <w:type w:val="continuous"/>
          <w:pgSz w:w="11906" w:h="16838"/>
          <w:pgMar w:top="568" w:right="850" w:bottom="1134" w:left="709" w:header="708" w:footer="708" w:gutter="0"/>
          <w:cols w:num="4" w:space="709"/>
          <w:docGrid w:linePitch="360"/>
        </w:sectPr>
      </w:pPr>
    </w:p>
    <w:p w:rsidR="007F6131" w:rsidRPr="003D16B0" w:rsidRDefault="007F6131" w:rsidP="007F6131">
      <w:pPr>
        <w:tabs>
          <w:tab w:val="left" w:pos="284"/>
        </w:tabs>
        <w:spacing w:after="0" w:line="240" w:lineRule="auto"/>
        <w:rPr>
          <w:rFonts w:ascii="Arial" w:hAnsi="Arial" w:cs="Arial"/>
          <w:sz w:val="16"/>
          <w:szCs w:val="16"/>
        </w:rPr>
      </w:pPr>
    </w:p>
    <w:p w:rsidR="007F6131" w:rsidRDefault="007F6131" w:rsidP="007F6131">
      <w:pPr>
        <w:spacing w:after="0"/>
        <w:rPr>
          <w:rFonts w:ascii="Arial" w:eastAsia="Times New Roman" w:hAnsi="Arial" w:cs="Arial"/>
          <w:b/>
          <w:sz w:val="16"/>
          <w:szCs w:val="16"/>
        </w:rPr>
      </w:pPr>
    </w:p>
    <w:p w:rsidR="007F6131" w:rsidRPr="007F6131" w:rsidRDefault="007F6131" w:rsidP="007F6131">
      <w:pPr>
        <w:spacing w:after="0"/>
        <w:rPr>
          <w:rFonts w:ascii="Arial" w:eastAsia="Times New Roman" w:hAnsi="Arial" w:cs="Arial"/>
          <w:b/>
          <w:sz w:val="16"/>
          <w:szCs w:val="16"/>
        </w:rPr>
        <w:sectPr w:rsidR="007F6131" w:rsidRPr="007F6131" w:rsidSect="007F6131">
          <w:type w:val="continuous"/>
          <w:pgSz w:w="11906" w:h="16838"/>
          <w:pgMar w:top="568" w:right="850" w:bottom="1134" w:left="709" w:header="708" w:footer="708" w:gutter="0"/>
          <w:cols w:space="709"/>
          <w:docGrid w:linePitch="360"/>
        </w:sectPr>
      </w:pPr>
    </w:p>
    <w:p w:rsidR="007F6131" w:rsidRPr="003D16B0" w:rsidRDefault="007F6131" w:rsidP="007F6131">
      <w:pPr>
        <w:rPr>
          <w:rFonts w:ascii="Arial" w:hAnsi="Arial" w:cs="Arial"/>
          <w:sz w:val="16"/>
          <w:szCs w:val="16"/>
          <w:lang w:val="en-US"/>
        </w:rPr>
      </w:pPr>
    </w:p>
    <w:p w:rsidR="007F6131" w:rsidRPr="007F6131" w:rsidRDefault="007F6131" w:rsidP="007F6131">
      <w:pPr>
        <w:pStyle w:val="a3"/>
        <w:widowControl w:val="0"/>
        <w:numPr>
          <w:ilvl w:val="0"/>
          <w:numId w:val="7"/>
        </w:numPr>
        <w:shd w:val="clear" w:color="auto" w:fill="FFFFFF"/>
        <w:tabs>
          <w:tab w:val="left" w:pos="0"/>
          <w:tab w:val="left" w:pos="709"/>
          <w:tab w:val="left" w:pos="6163"/>
          <w:tab w:val="left" w:pos="6384"/>
        </w:tabs>
        <w:autoSpaceDE w:val="0"/>
        <w:autoSpaceDN w:val="0"/>
        <w:adjustRightInd w:val="0"/>
        <w:spacing w:before="10" w:after="0" w:line="211" w:lineRule="exact"/>
        <w:rPr>
          <w:rFonts w:ascii="Arial" w:hAnsi="Arial" w:cs="Arial"/>
          <w:sz w:val="16"/>
          <w:szCs w:val="16"/>
        </w:rPr>
      </w:pPr>
      <w:r>
        <w:rPr>
          <w:noProof/>
        </w:rPr>
        <w:drawing>
          <wp:anchor distT="0" distB="0" distL="6401435" distR="6401435" simplePos="0" relativeHeight="251660288" behindDoc="1" locked="0" layoutInCell="0" allowOverlap="1">
            <wp:simplePos x="0" y="0"/>
            <wp:positionH relativeFrom="margin">
              <wp:posOffset>2056765</wp:posOffset>
            </wp:positionH>
            <wp:positionV relativeFrom="paragraph">
              <wp:posOffset>353695</wp:posOffset>
            </wp:positionV>
            <wp:extent cx="1400175" cy="438150"/>
            <wp:effectExtent l="19050" t="0" r="9525" b="0"/>
            <wp:wrapTight wrapText="bothSides">
              <wp:wrapPolygon edited="0">
                <wp:start x="-294" y="0"/>
                <wp:lineTo x="-294" y="20661"/>
                <wp:lineTo x="21747" y="20661"/>
                <wp:lineTo x="21747" y="0"/>
                <wp:lineTo x="-294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F6131">
        <w:rPr>
          <w:rFonts w:ascii="Arial" w:hAnsi="Arial" w:cs="Arial"/>
          <w:sz w:val="16"/>
          <w:szCs w:val="16"/>
        </w:rPr>
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</w:r>
      <w:r w:rsidRPr="007F6131">
        <w:rPr>
          <w:rFonts w:ascii="Arial" w:hAnsi="Arial" w:cs="Arial"/>
          <w:sz w:val="16"/>
          <w:szCs w:val="16"/>
        </w:rPr>
        <w:softHyphen/>
        <w:t>щих утверждений правильно?</w:t>
      </w:r>
    </w:p>
    <w:p w:rsidR="007F6131" w:rsidRPr="003D16B0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right="1536"/>
        <w:rPr>
          <w:rFonts w:ascii="Arial" w:hAnsi="Arial" w:cs="Arial"/>
          <w:sz w:val="16"/>
          <w:szCs w:val="16"/>
        </w:rPr>
        <w:sectPr w:rsidR="007F6131" w:rsidRPr="003D16B0" w:rsidSect="00320259">
          <w:footerReference w:type="default" r:id="rId16"/>
          <w:type w:val="continuous"/>
          <w:pgSz w:w="11909" w:h="16834"/>
          <w:pgMar w:top="851" w:right="852" w:bottom="720" w:left="993" w:header="720" w:footer="720" w:gutter="0"/>
          <w:cols w:space="60"/>
          <w:noEndnote/>
        </w:sectPr>
      </w:pPr>
    </w:p>
    <w:p w:rsidR="007F6131" w:rsidRPr="003D16B0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left="142" w:right="40" w:hanging="142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направлено слева направо.</w:t>
      </w:r>
    </w:p>
    <w:p w:rsidR="007F6131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left="284" w:right="40" w:hanging="284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направлено справа налево.</w:t>
      </w:r>
    </w:p>
    <w:p w:rsidR="007F6131" w:rsidRPr="003D16B0" w:rsidRDefault="007F6131" w:rsidP="007F6131">
      <w:pPr>
        <w:shd w:val="clear" w:color="auto" w:fill="FFFFFF"/>
        <w:tabs>
          <w:tab w:val="left" w:pos="0"/>
          <w:tab w:val="left" w:pos="509"/>
        </w:tabs>
        <w:spacing w:line="230" w:lineRule="exact"/>
        <w:ind w:left="284" w:right="40"/>
        <w:rPr>
          <w:rFonts w:ascii="Arial" w:hAnsi="Arial" w:cs="Arial"/>
          <w:sz w:val="16"/>
          <w:szCs w:val="16"/>
        </w:rPr>
      </w:pPr>
    </w:p>
    <w:p w:rsidR="007F6131" w:rsidRPr="003D16B0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равно нулю.</w:t>
      </w:r>
    </w:p>
    <w:p w:rsidR="007F6131" w:rsidRPr="003D16B0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30" w:lineRule="exact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направлено перпендикулярно скорости тела.</w:t>
      </w:r>
    </w:p>
    <w:p w:rsidR="007F6131" w:rsidRPr="003D16B0" w:rsidRDefault="007F6131" w:rsidP="007F6131">
      <w:pPr>
        <w:shd w:val="clear" w:color="auto" w:fill="FFFFFF"/>
        <w:tabs>
          <w:tab w:val="left" w:pos="0"/>
          <w:tab w:val="left" w:pos="4666"/>
          <w:tab w:val="left" w:pos="6163"/>
          <w:tab w:val="left" w:pos="6384"/>
        </w:tabs>
        <w:spacing w:before="10" w:line="211" w:lineRule="exact"/>
        <w:rPr>
          <w:rFonts w:ascii="Arial" w:hAnsi="Arial" w:cs="Arial"/>
          <w:sz w:val="16"/>
          <w:szCs w:val="16"/>
        </w:rPr>
        <w:sectPr w:rsidR="007F6131" w:rsidRPr="003D16B0" w:rsidSect="003D16B0">
          <w:type w:val="continuous"/>
          <w:pgSz w:w="11909" w:h="16834"/>
          <w:pgMar w:top="851" w:right="852" w:bottom="720" w:left="993" w:header="720" w:footer="720" w:gutter="0"/>
          <w:cols w:num="2" w:space="60"/>
          <w:noEndnote/>
        </w:sectPr>
      </w:pPr>
    </w:p>
    <w:p w:rsidR="007F6131" w:rsidRPr="007F6131" w:rsidRDefault="007F6131" w:rsidP="007F6131">
      <w:pPr>
        <w:pStyle w:val="a3"/>
        <w:widowControl w:val="0"/>
        <w:numPr>
          <w:ilvl w:val="0"/>
          <w:numId w:val="7"/>
        </w:numPr>
        <w:shd w:val="clear" w:color="auto" w:fill="FFFFFF"/>
        <w:tabs>
          <w:tab w:val="left" w:pos="0"/>
          <w:tab w:val="left" w:pos="709"/>
          <w:tab w:val="left" w:pos="6163"/>
          <w:tab w:val="left" w:pos="6384"/>
        </w:tabs>
        <w:autoSpaceDE w:val="0"/>
        <w:autoSpaceDN w:val="0"/>
        <w:adjustRightInd w:val="0"/>
        <w:spacing w:before="10" w:after="0" w:line="211" w:lineRule="exact"/>
        <w:rPr>
          <w:rFonts w:ascii="Arial" w:hAnsi="Arial" w:cs="Arial"/>
          <w:sz w:val="16"/>
          <w:szCs w:val="16"/>
        </w:rPr>
      </w:pPr>
      <w:r w:rsidRPr="007F6131">
        <w:rPr>
          <w:rFonts w:ascii="Arial" w:hAnsi="Arial" w:cs="Arial"/>
          <w:sz w:val="16"/>
          <w:szCs w:val="16"/>
        </w:rPr>
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</w:r>
      <w:r w:rsidRPr="007F6131">
        <w:rPr>
          <w:rFonts w:ascii="Arial" w:hAnsi="Arial" w:cs="Arial"/>
          <w:sz w:val="16"/>
          <w:szCs w:val="16"/>
        </w:rPr>
        <w:softHyphen/>
        <w:t>щих утверждений правильно?</w:t>
      </w:r>
    </w:p>
    <w:p w:rsidR="007F6131" w:rsidRPr="003D16B0" w:rsidRDefault="007F6131" w:rsidP="007F6131">
      <w:pPr>
        <w:widowControl w:val="0"/>
        <w:numPr>
          <w:ilvl w:val="0"/>
          <w:numId w:val="13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right="1536"/>
        <w:rPr>
          <w:rFonts w:ascii="Arial" w:hAnsi="Arial" w:cs="Arial"/>
          <w:sz w:val="16"/>
          <w:szCs w:val="16"/>
        </w:rPr>
        <w:sectPr w:rsidR="007F6131" w:rsidRPr="003D16B0" w:rsidSect="00320259">
          <w:type w:val="continuous"/>
          <w:pgSz w:w="11909" w:h="16834"/>
          <w:pgMar w:top="851" w:right="852" w:bottom="720" w:left="993" w:header="720" w:footer="720" w:gutter="0"/>
          <w:cols w:space="60"/>
          <w:noEndnote/>
        </w:sectPr>
      </w:pPr>
    </w:p>
    <w:p w:rsidR="007F6131" w:rsidRPr="003D16B0" w:rsidRDefault="007F6131" w:rsidP="007F6131">
      <w:pPr>
        <w:widowControl w:val="0"/>
        <w:numPr>
          <w:ilvl w:val="0"/>
          <w:numId w:val="14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right="1536"/>
        <w:rPr>
          <w:rFonts w:ascii="Arial" w:hAnsi="Arial" w:cs="Arial"/>
          <w:sz w:val="16"/>
          <w:szCs w:val="16"/>
        </w:rPr>
      </w:pPr>
      <w:r>
        <w:rPr>
          <w:noProof/>
        </w:rPr>
        <w:lastRenderedPageBreak/>
        <w:drawing>
          <wp:anchor distT="0" distB="0" distL="25400" distR="25400" simplePos="0" relativeHeight="251661312" behindDoc="1" locked="0" layoutInCell="0" allowOverlap="1">
            <wp:simplePos x="0" y="0"/>
            <wp:positionH relativeFrom="column">
              <wp:posOffset>4951095</wp:posOffset>
            </wp:positionH>
            <wp:positionV relativeFrom="paragraph">
              <wp:posOffset>-491490</wp:posOffset>
            </wp:positionV>
            <wp:extent cx="409575" cy="1619250"/>
            <wp:effectExtent l="628650" t="0" r="619125" b="0"/>
            <wp:wrapTight wrapText="bothSides">
              <wp:wrapPolygon edited="0">
                <wp:start x="22377" y="17583"/>
                <wp:lineTo x="22962" y="-212"/>
                <wp:lineTo x="875" y="-418"/>
                <wp:lineTo x="23" y="5423"/>
                <wp:lineTo x="-340" y="21694"/>
                <wp:lineTo x="21747" y="21900"/>
                <wp:lineTo x="22377" y="17583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rot="37673210">
                      <a:off x="0" y="0"/>
                      <a:ext cx="4095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16B0">
        <w:rPr>
          <w:rFonts w:ascii="Arial" w:hAnsi="Arial" w:cs="Arial"/>
          <w:sz w:val="16"/>
          <w:szCs w:val="16"/>
        </w:rPr>
        <w:t>Ускорение тела направлено слева направо.</w:t>
      </w:r>
    </w:p>
    <w:p w:rsidR="007F6131" w:rsidRPr="003D16B0" w:rsidRDefault="007F6131" w:rsidP="007F6131">
      <w:pPr>
        <w:widowControl w:val="0"/>
        <w:numPr>
          <w:ilvl w:val="0"/>
          <w:numId w:val="14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ind w:right="1536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направлено справа налево.</w:t>
      </w:r>
    </w:p>
    <w:p w:rsidR="007F6131" w:rsidRPr="003D16B0" w:rsidRDefault="007F6131" w:rsidP="007F6131">
      <w:pPr>
        <w:widowControl w:val="0"/>
        <w:numPr>
          <w:ilvl w:val="0"/>
          <w:numId w:val="14"/>
        </w:numPr>
        <w:shd w:val="clear" w:color="auto" w:fill="FFFFFF"/>
        <w:tabs>
          <w:tab w:val="left" w:pos="0"/>
          <w:tab w:val="left" w:pos="509"/>
        </w:tabs>
        <w:autoSpaceDE w:val="0"/>
        <w:autoSpaceDN w:val="0"/>
        <w:adjustRightInd w:val="0"/>
        <w:spacing w:after="0" w:line="230" w:lineRule="exact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t>Ускорение тела равно нулю.</w:t>
      </w:r>
    </w:p>
    <w:p w:rsidR="007F6131" w:rsidRPr="003D16B0" w:rsidRDefault="007F6131" w:rsidP="007F6131">
      <w:pPr>
        <w:widowControl w:val="0"/>
        <w:numPr>
          <w:ilvl w:val="0"/>
          <w:numId w:val="1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30" w:lineRule="exact"/>
        <w:rPr>
          <w:rFonts w:ascii="Arial" w:hAnsi="Arial" w:cs="Arial"/>
          <w:sz w:val="16"/>
          <w:szCs w:val="16"/>
        </w:rPr>
        <w:sectPr w:rsidR="007F6131" w:rsidRPr="003D16B0" w:rsidSect="00627D10">
          <w:type w:val="continuous"/>
          <w:pgSz w:w="11909" w:h="16834"/>
          <w:pgMar w:top="851" w:right="852" w:bottom="720" w:left="993" w:header="720" w:footer="720" w:gutter="0"/>
          <w:cols w:space="60"/>
          <w:noEndnote/>
        </w:sectPr>
      </w:pPr>
      <w:r w:rsidRPr="003D16B0">
        <w:rPr>
          <w:rFonts w:ascii="Arial" w:hAnsi="Arial" w:cs="Arial"/>
          <w:sz w:val="16"/>
          <w:szCs w:val="16"/>
        </w:rPr>
        <w:t xml:space="preserve">Ускорение тела направлено </w:t>
      </w:r>
    </w:p>
    <w:p w:rsidR="007F6131" w:rsidRPr="003D16B0" w:rsidRDefault="007F6131" w:rsidP="007F6131">
      <w:pPr>
        <w:widowControl w:val="0"/>
        <w:numPr>
          <w:ilvl w:val="0"/>
          <w:numId w:val="1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30" w:lineRule="exact"/>
        <w:rPr>
          <w:rFonts w:ascii="Arial" w:hAnsi="Arial" w:cs="Arial"/>
          <w:sz w:val="16"/>
          <w:szCs w:val="16"/>
        </w:rPr>
      </w:pPr>
      <w:r w:rsidRPr="003D16B0">
        <w:rPr>
          <w:rFonts w:ascii="Arial" w:hAnsi="Arial" w:cs="Arial"/>
          <w:sz w:val="16"/>
          <w:szCs w:val="16"/>
        </w:rPr>
        <w:lastRenderedPageBreak/>
        <w:t>перпендикулярно скорости тела.</w:t>
      </w:r>
    </w:p>
    <w:p w:rsidR="007F6131" w:rsidRPr="003D16B0" w:rsidRDefault="007F6131" w:rsidP="007F6131">
      <w:pPr>
        <w:rPr>
          <w:rFonts w:ascii="Arial" w:hAnsi="Arial" w:cs="Arial"/>
          <w:sz w:val="16"/>
          <w:szCs w:val="16"/>
        </w:rPr>
        <w:sectPr w:rsidR="007F6131" w:rsidRPr="003D16B0" w:rsidSect="009C2195">
          <w:type w:val="continuous"/>
          <w:pgSz w:w="11909" w:h="16834"/>
          <w:pgMar w:top="851" w:right="852" w:bottom="720" w:left="993" w:header="720" w:footer="720" w:gutter="0"/>
          <w:cols w:num="2" w:space="60"/>
          <w:noEndnote/>
        </w:sectPr>
      </w:pPr>
    </w:p>
    <w:p w:rsidR="00C341AC" w:rsidRPr="00C341AC" w:rsidRDefault="00C341AC" w:rsidP="00980E71">
      <w:pPr>
        <w:widowControl w:val="0"/>
        <w:shd w:val="clear" w:color="auto" w:fill="FFFFFF"/>
        <w:tabs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sectPr w:rsidR="00C341AC" w:rsidRPr="00C341AC" w:rsidSect="00CA5B2E">
      <w:type w:val="continuous"/>
      <w:pgSz w:w="11906" w:h="16838"/>
      <w:pgMar w:top="568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1B46" w:rsidRDefault="00E81B46" w:rsidP="007F6131">
      <w:pPr>
        <w:spacing w:after="0" w:line="240" w:lineRule="auto"/>
      </w:pPr>
      <w:r>
        <w:separator/>
      </w:r>
    </w:p>
  </w:endnote>
  <w:endnote w:type="continuationSeparator" w:id="0">
    <w:p w:rsidR="00E81B46" w:rsidRDefault="00E81B46" w:rsidP="007F61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24D4" w:rsidRDefault="00FD24D4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6131" w:rsidRPr="007F6131" w:rsidRDefault="00FD24D4" w:rsidP="00FD24D4">
    <w:pPr>
      <w:pStyle w:val="a7"/>
      <w:jc w:val="right"/>
      <w:rPr>
        <w:rFonts w:ascii="Arial" w:hAnsi="Arial" w:cs="Arial"/>
        <w:sz w:val="16"/>
        <w:szCs w:val="16"/>
      </w:rPr>
    </w:pPr>
    <w:r>
      <w:rPr>
        <w:rStyle w:val="apple-style-span"/>
        <w:color w:val="000000"/>
        <w:sz w:val="23"/>
        <w:szCs w:val="23"/>
      </w:rPr>
      <w:t>Copyright © </w:t>
    </w:r>
    <w:hyperlink r:id="rId1" w:tgtFrame="_blank" w:history="1">
      <w:r>
        <w:rPr>
          <w:rStyle w:val="ab"/>
          <w:sz w:val="23"/>
          <w:szCs w:val="23"/>
        </w:rPr>
        <w:t>www.eduspb.com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24D4" w:rsidRDefault="00FD24D4">
    <w:pPr>
      <w:pStyle w:val="a7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16B0" w:rsidRDefault="00167E0A">
    <w:pPr>
      <w:pStyle w:val="a7"/>
      <w:jc w:val="center"/>
    </w:pPr>
    <w:r>
      <w:fldChar w:fldCharType="begin"/>
    </w:r>
    <w:r w:rsidR="008D4674">
      <w:instrText xml:space="preserve"> PAGE   \* MERGEFORMAT </w:instrText>
    </w:r>
    <w:r>
      <w:fldChar w:fldCharType="separate"/>
    </w:r>
    <w:r w:rsidR="00FD24D4">
      <w:rPr>
        <w:noProof/>
      </w:rPr>
      <w:t>3</w:t>
    </w:r>
    <w:r>
      <w:fldChar w:fldCharType="end"/>
    </w:r>
  </w:p>
  <w:p w:rsidR="003D16B0" w:rsidRDefault="00E81B46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1B46" w:rsidRDefault="00E81B46" w:rsidP="007F6131">
      <w:pPr>
        <w:spacing w:after="0" w:line="240" w:lineRule="auto"/>
      </w:pPr>
      <w:r>
        <w:separator/>
      </w:r>
    </w:p>
  </w:footnote>
  <w:footnote w:type="continuationSeparator" w:id="0">
    <w:p w:rsidR="00E81B46" w:rsidRDefault="00E81B46" w:rsidP="007F61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24D4" w:rsidRDefault="00FD24D4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6131" w:rsidRDefault="007F6131">
    <w:pPr>
      <w:pStyle w:val="a5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>КИНЕМАТИКА                                                                                                                                                       ОСНОВНЫЕ ПОНЯТИЯ</w:t>
    </w:r>
  </w:p>
  <w:p w:rsidR="007F6131" w:rsidRPr="007F6131" w:rsidRDefault="007F6131">
    <w:pPr>
      <w:pStyle w:val="a5"/>
      <w:rPr>
        <w:rFonts w:ascii="Arial" w:hAnsi="Arial" w:cs="Arial"/>
        <w:sz w:val="16"/>
        <w:szCs w:val="16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24D4" w:rsidRDefault="00FD24D4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31190"/>
    <w:multiLevelType w:val="hybridMultilevel"/>
    <w:tmpl w:val="7640D8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4841F4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">
    <w:nsid w:val="0D0530A7"/>
    <w:multiLevelType w:val="hybridMultilevel"/>
    <w:tmpl w:val="AAAC33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413241"/>
    <w:multiLevelType w:val="singleLevel"/>
    <w:tmpl w:val="3FBA43E6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4">
    <w:nsid w:val="202B3980"/>
    <w:multiLevelType w:val="singleLevel"/>
    <w:tmpl w:val="4380FD9C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5">
    <w:nsid w:val="256E25C8"/>
    <w:multiLevelType w:val="hybridMultilevel"/>
    <w:tmpl w:val="5076270A"/>
    <w:lvl w:ilvl="0" w:tplc="C8F26D8E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66580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D94395A"/>
    <w:multiLevelType w:val="hybridMultilevel"/>
    <w:tmpl w:val="A642A546"/>
    <w:lvl w:ilvl="0" w:tplc="993640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CB7628"/>
    <w:multiLevelType w:val="hybridMultilevel"/>
    <w:tmpl w:val="3328073E"/>
    <w:lvl w:ilvl="0" w:tplc="C2188AA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EC2677A"/>
    <w:multiLevelType w:val="hybridMultilevel"/>
    <w:tmpl w:val="0D3E489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BA652A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1">
    <w:nsid w:val="457E2A6B"/>
    <w:multiLevelType w:val="hybridMultilevel"/>
    <w:tmpl w:val="51EA14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5A1684"/>
    <w:multiLevelType w:val="hybridMultilevel"/>
    <w:tmpl w:val="D6FADF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AF5ADF"/>
    <w:multiLevelType w:val="hybridMultilevel"/>
    <w:tmpl w:val="A8A2F412"/>
    <w:lvl w:ilvl="0" w:tplc="C8F26D8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0614FE9"/>
    <w:multiLevelType w:val="hybridMultilevel"/>
    <w:tmpl w:val="4600B92E"/>
    <w:lvl w:ilvl="0" w:tplc="C8F26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AFD5447"/>
    <w:multiLevelType w:val="hybridMultilevel"/>
    <w:tmpl w:val="4792327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ED93D7F"/>
    <w:multiLevelType w:val="hybridMultilevel"/>
    <w:tmpl w:val="2F82D994"/>
    <w:lvl w:ilvl="0" w:tplc="0419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FEC08D5"/>
    <w:multiLevelType w:val="singleLevel"/>
    <w:tmpl w:val="E974CB22"/>
    <w:lvl w:ilvl="0">
      <w:start w:val="1"/>
      <w:numFmt w:val="decimal"/>
      <w:lvlText w:val="%1)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18">
    <w:nsid w:val="75DB144F"/>
    <w:multiLevelType w:val="hybridMultilevel"/>
    <w:tmpl w:val="A91888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2E23E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1"/>
  </w:num>
  <w:num w:numId="3">
    <w:abstractNumId w:val="17"/>
  </w:num>
  <w:num w:numId="4">
    <w:abstractNumId w:val="10"/>
  </w:num>
  <w:num w:numId="5">
    <w:abstractNumId w:val="3"/>
  </w:num>
  <w:num w:numId="6">
    <w:abstractNumId w:val="16"/>
  </w:num>
  <w:num w:numId="7">
    <w:abstractNumId w:val="7"/>
  </w:num>
  <w:num w:numId="8">
    <w:abstractNumId w:val="14"/>
  </w:num>
  <w:num w:numId="9">
    <w:abstractNumId w:val="13"/>
  </w:num>
  <w:num w:numId="10">
    <w:abstractNumId w:val="5"/>
  </w:num>
  <w:num w:numId="11">
    <w:abstractNumId w:val="8"/>
  </w:num>
  <w:num w:numId="12">
    <w:abstractNumId w:val="0"/>
  </w:num>
  <w:num w:numId="13">
    <w:abstractNumId w:val="19"/>
  </w:num>
  <w:num w:numId="14">
    <w:abstractNumId w:val="6"/>
  </w:num>
  <w:num w:numId="15">
    <w:abstractNumId w:val="15"/>
  </w:num>
  <w:num w:numId="16">
    <w:abstractNumId w:val="18"/>
  </w:num>
  <w:num w:numId="17">
    <w:abstractNumId w:val="11"/>
  </w:num>
  <w:num w:numId="18">
    <w:abstractNumId w:val="2"/>
  </w:num>
  <w:num w:numId="19">
    <w:abstractNumId w:val="9"/>
  </w:num>
  <w:num w:numId="2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CA5B2E"/>
    <w:rsid w:val="00167E0A"/>
    <w:rsid w:val="0059685F"/>
    <w:rsid w:val="00777E78"/>
    <w:rsid w:val="007F6131"/>
    <w:rsid w:val="008D4674"/>
    <w:rsid w:val="008E0EF3"/>
    <w:rsid w:val="009060D7"/>
    <w:rsid w:val="00980E71"/>
    <w:rsid w:val="00A03DE8"/>
    <w:rsid w:val="00BE09C5"/>
    <w:rsid w:val="00C341AC"/>
    <w:rsid w:val="00CA5B2E"/>
    <w:rsid w:val="00DF63AC"/>
    <w:rsid w:val="00E64E1C"/>
    <w:rsid w:val="00E81B46"/>
    <w:rsid w:val="00FD24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9C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5B2E"/>
    <w:pPr>
      <w:ind w:left="720"/>
      <w:contextualSpacing/>
    </w:pPr>
  </w:style>
  <w:style w:type="table" w:styleId="a4">
    <w:name w:val="Table Grid"/>
    <w:basedOn w:val="a1"/>
    <w:uiPriority w:val="59"/>
    <w:rsid w:val="00DF63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semiHidden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7F6131"/>
    <w:rPr>
      <w:rFonts w:ascii="Times New Roman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8">
    <w:name w:val="Нижний колонтитул Знак"/>
    <w:basedOn w:val="a0"/>
    <w:link w:val="a7"/>
    <w:uiPriority w:val="99"/>
    <w:rsid w:val="007F6131"/>
    <w:rPr>
      <w:rFonts w:ascii="Times New Roman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FD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D24D4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semiHidden/>
    <w:unhideWhenUsed/>
    <w:rsid w:val="00FD24D4"/>
    <w:rPr>
      <w:color w:val="0000FF"/>
      <w:u w:val="single"/>
    </w:rPr>
  </w:style>
  <w:style w:type="character" w:customStyle="1" w:styleId="apple-style-span">
    <w:name w:val="apple-style-span"/>
    <w:basedOn w:val="a0"/>
    <w:rsid w:val="00FD24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838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png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duspb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556</Words>
  <Characters>3172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1</cp:revision>
  <cp:lastPrinted>2009-10-26T13:46:00Z</cp:lastPrinted>
  <dcterms:created xsi:type="dcterms:W3CDTF">2009-10-21T12:59:00Z</dcterms:created>
  <dcterms:modified xsi:type="dcterms:W3CDTF">2011-05-01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